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B9C" w:rsidRPr="00153979" w:rsidRDefault="009240DE" w:rsidP="00604409">
      <w:pPr>
        <w:spacing w:line="240" w:lineRule="auto"/>
        <w:jc w:val="center"/>
        <w:rPr>
          <w:color w:val="1F497D" w:themeColor="text2"/>
          <w:sz w:val="36"/>
        </w:rPr>
      </w:pPr>
      <w:r>
        <w:rPr>
          <w:color w:val="1F497D" w:themeColor="text2"/>
          <w:sz w:val="36"/>
        </w:rPr>
        <w:t xml:space="preserve">Chapitre </w:t>
      </w:r>
      <w:r w:rsidR="00A23C37" w:rsidRPr="00153979">
        <w:rPr>
          <w:color w:val="1F497D" w:themeColor="text2"/>
          <w:sz w:val="36"/>
        </w:rPr>
        <w:t xml:space="preserve"> </w:t>
      </w:r>
      <w:r w:rsidR="00BA3025">
        <w:rPr>
          <w:color w:val="1F497D" w:themeColor="text2"/>
          <w:sz w:val="36"/>
        </w:rPr>
        <w:t>2</w:t>
      </w:r>
    </w:p>
    <w:p w:rsidR="00A67375" w:rsidRPr="00A303AC" w:rsidRDefault="009240DE" w:rsidP="00BA3025">
      <w:pPr>
        <w:spacing w:after="360" w:line="240" w:lineRule="auto"/>
        <w:jc w:val="center"/>
        <w:rPr>
          <w:b/>
          <w:color w:val="1F497D" w:themeColor="text2"/>
          <w:sz w:val="56"/>
        </w:rPr>
      </w:pPr>
      <w:r w:rsidRPr="00A303AC">
        <w:rPr>
          <w:b/>
          <w:color w:val="1F497D" w:themeColor="text2"/>
          <w:sz w:val="56"/>
        </w:rPr>
        <w:t>Les ondes progressives</w:t>
      </w:r>
      <w:r w:rsidR="00BA3025">
        <w:rPr>
          <w:b/>
          <w:color w:val="1F497D" w:themeColor="text2"/>
          <w:sz w:val="56"/>
        </w:rPr>
        <w:t xml:space="preserve"> périodiques</w:t>
      </w:r>
    </w:p>
    <w:p w:rsidR="00A23C37" w:rsidRPr="00D43B9C" w:rsidRDefault="00A23C37" w:rsidP="00992C80">
      <w:pPr>
        <w:pStyle w:val="Activit"/>
        <w:jc w:val="both"/>
      </w:pPr>
      <w:r w:rsidRPr="00992C80">
        <w:rPr>
          <w:szCs w:val="32"/>
        </w:rPr>
        <w:t>ACTIVIT</w:t>
      </w:r>
      <w:r w:rsidR="00BC4BD0" w:rsidRPr="00992C80">
        <w:rPr>
          <w:rFonts w:cstheme="minorHAnsi"/>
          <w:szCs w:val="32"/>
        </w:rPr>
        <w:t>É</w:t>
      </w:r>
      <w:r w:rsidRPr="00992C80">
        <w:rPr>
          <w:szCs w:val="32"/>
        </w:rPr>
        <w:t xml:space="preserve"> 1 : </w:t>
      </w:r>
      <w:r w:rsidR="00992C80" w:rsidRPr="00992C80">
        <w:rPr>
          <w:rFonts w:cs="Arial"/>
          <w:bCs/>
          <w:szCs w:val="32"/>
          <w:shd w:val="clear" w:color="auto" w:fill="DEEAF6"/>
        </w:rPr>
        <w:t xml:space="preserve">Simulateurs d’ondes sonores et le long d’une corde </w:t>
      </w:r>
      <w:r w:rsidR="00BC4BD0" w:rsidRPr="00992C80">
        <w:rPr>
          <w:szCs w:val="32"/>
        </w:rPr>
        <w:t>doubl</w:t>
      </w:r>
      <w:r w:rsidR="006408D0" w:rsidRPr="00992C80">
        <w:rPr>
          <w:szCs w:val="32"/>
        </w:rPr>
        <w:t>e</w:t>
      </w:r>
      <w:r w:rsidR="00BC4BD0" w:rsidRPr="00992C80">
        <w:t xml:space="preserve"> </w:t>
      </w:r>
      <w:r w:rsidR="00BC4BD0">
        <w:t>périodicité</w:t>
      </w:r>
      <w:r w:rsidR="00393DCA">
        <w:t xml:space="preserve"> et célérité</w:t>
      </w:r>
    </w:p>
    <w:p w:rsidR="00992C80" w:rsidRPr="00992C80" w:rsidRDefault="00992C80" w:rsidP="00992C80">
      <w:pPr>
        <w:spacing w:after="120" w:line="240" w:lineRule="auto"/>
        <w:jc w:val="right"/>
        <w:rPr>
          <w:rFonts w:ascii="Segoe Script" w:hAnsi="Segoe Script"/>
          <w:b/>
          <w:color w:val="1F497D" w:themeColor="text2"/>
          <w:sz w:val="24"/>
          <w:szCs w:val="24"/>
        </w:rPr>
      </w:pPr>
      <w:r w:rsidRPr="00992C80">
        <w:rPr>
          <w:rFonts w:ascii="Segoe Script" w:hAnsi="Segoe Script"/>
          <w:b/>
          <w:color w:val="1F497D" w:themeColor="text2"/>
          <w:sz w:val="24"/>
          <w:szCs w:val="24"/>
        </w:rPr>
        <w:t xml:space="preserve">Activité 1 : </w:t>
      </w:r>
      <w:r w:rsidR="00BE6D20">
        <w:rPr>
          <w:rFonts w:ascii="Segoe Script" w:hAnsi="Segoe Script" w:cs="Arial"/>
          <w:b/>
          <w:i/>
          <w:iCs/>
          <w:color w:val="1F497D" w:themeColor="text2"/>
          <w:sz w:val="24"/>
          <w:szCs w:val="24"/>
        </w:rPr>
        <w:t>……………………………………………………………………………………………………….</w:t>
      </w:r>
    </w:p>
    <w:p w:rsidR="00F45940" w:rsidRPr="00992C80" w:rsidRDefault="00F45940" w:rsidP="00F45940">
      <w:pPr>
        <w:spacing w:after="120" w:line="240" w:lineRule="auto"/>
        <w:jc w:val="both"/>
      </w:pPr>
      <w:r w:rsidRPr="00992C80">
        <w:rPr>
          <w:b/>
        </w:rPr>
        <w:t>Objectif</w:t>
      </w:r>
      <w:r w:rsidRPr="00992C80">
        <w:t xml:space="preserve"> : mettre en évidence la double périodicité</w:t>
      </w:r>
      <w:r w:rsidR="00E54F8F" w:rsidRPr="00992C80">
        <w:t xml:space="preserve"> d’une onde</w:t>
      </w:r>
      <w:r w:rsidRPr="00992C80">
        <w:t xml:space="preserve"> et établir la relation entre les deux périodes.</w:t>
      </w:r>
    </w:p>
    <w:p w:rsidR="006408D0" w:rsidRDefault="006408D0" w:rsidP="0056255F">
      <w:pPr>
        <w:numPr>
          <w:ilvl w:val="0"/>
          <w:numId w:val="19"/>
        </w:numPr>
        <w:spacing w:line="240" w:lineRule="auto"/>
        <w:jc w:val="both"/>
        <w:rPr>
          <w:i/>
        </w:rPr>
      </w:pPr>
      <w:r>
        <w:rPr>
          <w:i/>
        </w:rPr>
        <w:t xml:space="preserve">Dans cette activité nous allons utiliser deux simulateurs : </w:t>
      </w:r>
    </w:p>
    <w:p w:rsidR="006408D0" w:rsidRDefault="006408D0" w:rsidP="006408D0">
      <w:pPr>
        <w:spacing w:line="240" w:lineRule="auto"/>
        <w:ind w:left="360"/>
        <w:jc w:val="both"/>
        <w:rPr>
          <w:i/>
        </w:rPr>
      </w:pPr>
      <w:r>
        <w:rPr>
          <w:i/>
        </w:rPr>
        <w:t>« s</w:t>
      </w:r>
      <w:r w:rsidRPr="007E1655">
        <w:rPr>
          <w:i/>
        </w:rPr>
        <w:t>imulaSON</w:t>
      </w:r>
      <w:r>
        <w:rPr>
          <w:i/>
        </w:rPr>
        <w:t xml:space="preserve"> » anime </w:t>
      </w:r>
      <w:r w:rsidRPr="007E1655">
        <w:rPr>
          <w:i/>
        </w:rPr>
        <w:t>un modèle microscopi</w:t>
      </w:r>
      <w:r>
        <w:rPr>
          <w:i/>
        </w:rPr>
        <w:t>que du son dans un tuyau sonore horizontal.</w:t>
      </w:r>
    </w:p>
    <w:p w:rsidR="006408D0" w:rsidRPr="007E1655" w:rsidRDefault="008438AB" w:rsidP="006408D0">
      <w:pPr>
        <w:spacing w:line="240" w:lineRule="auto"/>
        <w:ind w:left="360"/>
        <w:jc w:val="both"/>
        <w:rPr>
          <w:i/>
        </w:rPr>
      </w:pPr>
      <w:r>
        <w:rPr>
          <w:i/>
        </w:rPr>
        <w:t>« simulaC</w:t>
      </w:r>
      <w:r w:rsidR="006408D0">
        <w:rPr>
          <w:i/>
        </w:rPr>
        <w:t>ORDE » anime un modèle de l’onde qui se propage le long d’une corde horizontale.</w:t>
      </w:r>
    </w:p>
    <w:p w:rsidR="00BC4BD0" w:rsidRDefault="00BC4BD0" w:rsidP="00BC4BD0">
      <w:pPr>
        <w:spacing w:line="240" w:lineRule="auto"/>
        <w:jc w:val="both"/>
        <w:rPr>
          <w:sz w:val="20"/>
        </w:rPr>
      </w:pPr>
    </w:p>
    <w:p w:rsidR="00F45940" w:rsidRPr="00F45940" w:rsidRDefault="00F45940" w:rsidP="00F45940">
      <w:pPr>
        <w:spacing w:line="240" w:lineRule="auto"/>
        <w:jc w:val="both"/>
        <w:rPr>
          <w:b/>
        </w:rPr>
      </w:pPr>
      <w:r w:rsidRPr="00F45940">
        <w:rPr>
          <w:b/>
        </w:rPr>
        <w:t>PARTIE 1 : période temporelle</w:t>
      </w:r>
    </w:p>
    <w:p w:rsidR="00F45940" w:rsidRPr="00F45940" w:rsidRDefault="00F45940" w:rsidP="0056255F">
      <w:pPr>
        <w:numPr>
          <w:ilvl w:val="0"/>
          <w:numId w:val="19"/>
        </w:numPr>
        <w:spacing w:line="240" w:lineRule="auto"/>
        <w:jc w:val="both"/>
      </w:pPr>
      <w:r w:rsidRPr="00F45940">
        <w:t xml:space="preserve">En observant les animations données par les logiciels SimuaCORDE et SimulaSON, vérifier que, dans le cas d’une onde mécanique progressive périodique, en un endroit donné, la perturbation est périodique dans le temps. </w:t>
      </w:r>
    </w:p>
    <w:p w:rsidR="00F45940" w:rsidRPr="00F45940" w:rsidRDefault="00F45940" w:rsidP="00F45940">
      <w:pPr>
        <w:spacing w:line="240" w:lineRule="auto"/>
        <w:ind w:firstLine="360"/>
        <w:jc w:val="both"/>
        <w:rPr>
          <w:sz w:val="20"/>
        </w:rPr>
      </w:pPr>
      <w:r w:rsidRPr="00F45940">
        <w:rPr>
          <w:sz w:val="20"/>
        </w:rPr>
        <w:t>Vérifier que :</w:t>
      </w:r>
    </w:p>
    <w:p w:rsidR="00F45940" w:rsidRPr="00992C80" w:rsidRDefault="00F45940" w:rsidP="0056255F">
      <w:pPr>
        <w:numPr>
          <w:ilvl w:val="0"/>
          <w:numId w:val="23"/>
        </w:numPr>
        <w:spacing w:line="240" w:lineRule="auto"/>
        <w:jc w:val="both"/>
      </w:pPr>
      <w:r w:rsidRPr="00992C80">
        <w:t>si la perturbation est périodique à l'extrémité de la corde, alors la perturbation est périodique en tout point.</w:t>
      </w:r>
    </w:p>
    <w:p w:rsidR="00F45940" w:rsidRPr="00992C80" w:rsidRDefault="00F45940" w:rsidP="0056255F">
      <w:pPr>
        <w:numPr>
          <w:ilvl w:val="0"/>
          <w:numId w:val="23"/>
        </w:numPr>
        <w:spacing w:line="240" w:lineRule="auto"/>
        <w:jc w:val="both"/>
      </w:pPr>
      <w:r w:rsidRPr="00992C80">
        <w:t>si la perturbation est sinusoïdale à l'extrémité de la corde, alors la perturbation est sinusoïdale en tout point.</w:t>
      </w:r>
    </w:p>
    <w:p w:rsidR="00F45940" w:rsidRPr="00F45940" w:rsidRDefault="00F45940" w:rsidP="00F45940">
      <w:pPr>
        <w:spacing w:line="240" w:lineRule="auto"/>
        <w:jc w:val="both"/>
        <w:rPr>
          <w:sz w:val="20"/>
        </w:rPr>
      </w:pPr>
    </w:p>
    <w:p w:rsidR="00F45940" w:rsidRPr="00F45940" w:rsidRDefault="00F45940" w:rsidP="00F45940">
      <w:pPr>
        <w:spacing w:line="240" w:lineRule="auto"/>
        <w:jc w:val="both"/>
        <w:rPr>
          <w:b/>
        </w:rPr>
      </w:pPr>
      <w:r>
        <w:rPr>
          <w:b/>
        </w:rPr>
        <w:t>PARTIE 2 : p</w:t>
      </w:r>
      <w:r w:rsidRPr="00F45940">
        <w:rPr>
          <w:b/>
        </w:rPr>
        <w:t>ériode « spatiale »</w:t>
      </w:r>
    </w:p>
    <w:p w:rsidR="00F45940" w:rsidRPr="00F45940" w:rsidRDefault="00F45940" w:rsidP="00F45940">
      <w:pPr>
        <w:spacing w:line="240" w:lineRule="auto"/>
        <w:jc w:val="both"/>
        <w:rPr>
          <w:sz w:val="20"/>
        </w:rPr>
      </w:pPr>
      <w:r w:rsidRPr="00F45940">
        <w:rPr>
          <w:sz w:val="20"/>
        </w:rPr>
        <w:t xml:space="preserve">Au bout d'un certain temps, tout le milieu est perturbé. On peut donc trouver, </w:t>
      </w:r>
      <w:r w:rsidRPr="00F45940">
        <w:rPr>
          <w:i/>
          <w:sz w:val="20"/>
        </w:rPr>
        <w:t>à chaque instant</w:t>
      </w:r>
      <w:r w:rsidRPr="00F45940">
        <w:rPr>
          <w:sz w:val="20"/>
        </w:rPr>
        <w:t>, différents points du milieu pour lesquels la perturbation est la même.</w:t>
      </w:r>
    </w:p>
    <w:p w:rsidR="00F45940" w:rsidRPr="00F45940" w:rsidRDefault="00F45940" w:rsidP="00F45940">
      <w:pPr>
        <w:spacing w:line="240" w:lineRule="auto"/>
        <w:jc w:val="both"/>
        <w:rPr>
          <w:i/>
          <w:sz w:val="20"/>
        </w:rPr>
      </w:pPr>
      <w:r w:rsidRPr="00F45940">
        <w:rPr>
          <w:i/>
          <w:sz w:val="20"/>
        </w:rPr>
        <w:t>Lire le §</w:t>
      </w:r>
      <w:r>
        <w:rPr>
          <w:i/>
          <w:sz w:val="20"/>
        </w:rPr>
        <w:t>2</w:t>
      </w:r>
      <w:r w:rsidRPr="00F45940">
        <w:rPr>
          <w:i/>
          <w:sz w:val="20"/>
        </w:rPr>
        <w:t xml:space="preserve"> du modèle</w:t>
      </w:r>
    </w:p>
    <w:p w:rsidR="00F45940" w:rsidRPr="00F45940" w:rsidRDefault="00F45940" w:rsidP="0056255F">
      <w:pPr>
        <w:numPr>
          <w:ilvl w:val="0"/>
          <w:numId w:val="19"/>
        </w:numPr>
        <w:spacing w:line="240" w:lineRule="auto"/>
        <w:jc w:val="both"/>
      </w:pPr>
      <w:r w:rsidRPr="00F45940">
        <w:t xml:space="preserve">Vérifier que vous êtes capable d'estimer la longueur d'onde dans le cas de la simulation SimulaCORDE et dans le cas de la simulation d'une onde sonore (logiciel simulaSON). </w:t>
      </w:r>
      <w:r w:rsidRPr="0079271E">
        <w:rPr>
          <w:b/>
        </w:rPr>
        <w:t>Appeler le professeur pour lui montrer</w:t>
      </w:r>
      <w:r w:rsidRPr="00F45940">
        <w:t>.</w:t>
      </w:r>
    </w:p>
    <w:p w:rsidR="00F45940" w:rsidRDefault="00F45940" w:rsidP="00F45940">
      <w:pPr>
        <w:spacing w:line="240" w:lineRule="auto"/>
        <w:jc w:val="both"/>
        <w:rPr>
          <w:b/>
          <w:sz w:val="20"/>
        </w:rPr>
      </w:pPr>
    </w:p>
    <w:p w:rsidR="00F45940" w:rsidRPr="00F45940" w:rsidRDefault="00F45940" w:rsidP="00F45940">
      <w:pPr>
        <w:spacing w:line="240" w:lineRule="auto"/>
        <w:jc w:val="both"/>
        <w:rPr>
          <w:b/>
        </w:rPr>
      </w:pPr>
      <w:r w:rsidRPr="00F45940">
        <w:rPr>
          <w:b/>
        </w:rPr>
        <w:t>PARTIE 3 : lien entre période et longueur d’onde</w:t>
      </w:r>
    </w:p>
    <w:p w:rsidR="00F45940" w:rsidRPr="00F45940" w:rsidRDefault="00F45940" w:rsidP="0056255F">
      <w:pPr>
        <w:numPr>
          <w:ilvl w:val="0"/>
          <w:numId w:val="20"/>
        </w:numPr>
        <w:spacing w:line="240" w:lineRule="auto"/>
        <w:jc w:val="both"/>
      </w:pPr>
      <w:r w:rsidRPr="00F45940">
        <w:t>À l'aide des simulateurs, comparer la distance dont s'est déplacée une perturbation pendant une période et la longueur d’onde ?</w:t>
      </w:r>
    </w:p>
    <w:p w:rsidR="00BE6D20" w:rsidRPr="00BE6D20" w:rsidRDefault="00F45940" w:rsidP="00BC4BD0">
      <w:pPr>
        <w:numPr>
          <w:ilvl w:val="0"/>
          <w:numId w:val="20"/>
        </w:numPr>
        <w:spacing w:line="240" w:lineRule="auto"/>
        <w:jc w:val="both"/>
      </w:pPr>
      <w:r w:rsidRPr="00F45940">
        <w:t xml:space="preserve">En déduire une relation entre </w:t>
      </w:r>
      <w:r w:rsidR="008438AB" w:rsidRPr="00F45940">
        <w:t>période</w:t>
      </w:r>
      <w:r w:rsidR="008438AB">
        <w:t xml:space="preserve"> </w:t>
      </w:r>
      <m:oMath>
        <m:r>
          <w:rPr>
            <w:rFonts w:ascii="Cambria Math" w:hAnsi="Cambria Math"/>
          </w:rPr>
          <m:t>T</m:t>
        </m:r>
      </m:oMath>
      <w:r w:rsidRPr="00F45940">
        <w:t>, longueur d'onde</w:t>
      </w:r>
      <w:r>
        <w:t xml:space="preserve"> </w:t>
      </w:r>
      <m:oMath>
        <m:r>
          <w:rPr>
            <w:rFonts w:ascii="Cambria Math" w:hAnsi="Cambria Math"/>
          </w:rPr>
          <m:t>λ</m:t>
        </m:r>
      </m:oMath>
      <w:r w:rsidRPr="00F45940">
        <w:t xml:space="preserve">  et célérité de l'onde </w:t>
      </w:r>
      <m:oMath>
        <m:r>
          <w:rPr>
            <w:rFonts w:ascii="Cambria Math" w:hAnsi="Cambria Math"/>
          </w:rPr>
          <m:t>v</m:t>
        </m:r>
      </m:oMath>
      <w:r w:rsidRPr="00F45940">
        <w:t xml:space="preserve"> puis </w:t>
      </w:r>
      <w:r>
        <w:t>compléter le §3</w:t>
      </w:r>
      <w:r w:rsidRPr="00F45940">
        <w:t xml:space="preserve"> du modèle</w:t>
      </w:r>
    </w:p>
    <w:p w:rsidR="00992C80" w:rsidRDefault="00992C80" w:rsidP="00BC4BD0">
      <w:pPr>
        <w:spacing w:line="240" w:lineRule="auto"/>
        <w:jc w:val="both"/>
        <w:rPr>
          <w:sz w:val="20"/>
        </w:rPr>
      </w:pPr>
    </w:p>
    <w:p w:rsidR="00BC4BD0" w:rsidRPr="00992C80" w:rsidRDefault="00BC4BD0" w:rsidP="00EB2677">
      <w:pPr>
        <w:pStyle w:val="Activit"/>
        <w:rPr>
          <w:szCs w:val="32"/>
        </w:rPr>
      </w:pPr>
      <w:r w:rsidRPr="00992C80">
        <w:rPr>
          <w:szCs w:val="32"/>
        </w:rPr>
        <w:t xml:space="preserve">ACTIVITÉ 2 : </w:t>
      </w:r>
      <w:r w:rsidR="00992C80" w:rsidRPr="00992C80">
        <w:rPr>
          <w:rFonts w:cs="Arial"/>
          <w:bCs/>
          <w:szCs w:val="32"/>
          <w:shd w:val="clear" w:color="auto" w:fill="DEEAF6"/>
        </w:rPr>
        <w:t>Représenter des ondes sur un graphe</w:t>
      </w:r>
    </w:p>
    <w:p w:rsidR="00992C80" w:rsidRPr="00BE6D20" w:rsidRDefault="00992C80" w:rsidP="00BE6D20">
      <w:pPr>
        <w:spacing w:line="240" w:lineRule="auto"/>
        <w:jc w:val="right"/>
        <w:rPr>
          <w:rFonts w:ascii="Segoe Script" w:hAnsi="Segoe Script"/>
          <w:b/>
          <w:color w:val="1F497D" w:themeColor="text2"/>
          <w:sz w:val="24"/>
          <w:szCs w:val="24"/>
        </w:rPr>
      </w:pPr>
      <w:r w:rsidRPr="00992C80">
        <w:rPr>
          <w:rFonts w:ascii="Segoe Script" w:hAnsi="Segoe Script" w:cs="Arial"/>
          <w:b/>
          <w:iCs/>
          <w:color w:val="1F497D" w:themeColor="text2"/>
          <w:sz w:val="24"/>
          <w:szCs w:val="24"/>
        </w:rPr>
        <w:t xml:space="preserve">Activité2 : </w:t>
      </w:r>
      <w:r w:rsidR="00BE6D20">
        <w:rPr>
          <w:rFonts w:ascii="Segoe Script" w:hAnsi="Segoe Script" w:cs="Arial"/>
          <w:b/>
          <w:i/>
          <w:iCs/>
          <w:color w:val="1F497D" w:themeColor="text2"/>
          <w:sz w:val="24"/>
          <w:szCs w:val="24"/>
        </w:rPr>
        <w:t>……………………………………………………………………………………………………….</w:t>
      </w:r>
    </w:p>
    <w:p w:rsidR="00EB2677" w:rsidRDefault="00EB2677" w:rsidP="00EB2677">
      <w:pPr>
        <w:spacing w:line="240" w:lineRule="auto"/>
        <w:jc w:val="both"/>
      </w:pPr>
      <w:r w:rsidRPr="00BA3025">
        <w:rPr>
          <w:b/>
        </w:rPr>
        <w:t>Objectif</w:t>
      </w:r>
      <w:r w:rsidRPr="001E1A38">
        <w:t xml:space="preserve"> : Distinguer les représentations des perturbations au cours du temps ou dans l'espace et savoir les exploiter.</w:t>
      </w:r>
    </w:p>
    <w:p w:rsidR="00BA3025" w:rsidRPr="00BA3025" w:rsidRDefault="00BA3025" w:rsidP="00BA3025">
      <w:pPr>
        <w:spacing w:before="120" w:line="240" w:lineRule="auto"/>
        <w:jc w:val="both"/>
        <w:rPr>
          <w:i/>
        </w:rPr>
      </w:pPr>
      <w:r w:rsidRPr="00BA3025">
        <w:rPr>
          <w:i/>
        </w:rPr>
        <w:t xml:space="preserve">Dans cette activité nous allons utiliser deux simulateurs : </w:t>
      </w:r>
    </w:p>
    <w:p w:rsidR="00BA3025" w:rsidRPr="00BA3025" w:rsidRDefault="00BA3025" w:rsidP="0056255F">
      <w:pPr>
        <w:pStyle w:val="Paragraphedeliste"/>
        <w:numPr>
          <w:ilvl w:val="0"/>
          <w:numId w:val="21"/>
        </w:numPr>
        <w:spacing w:line="240" w:lineRule="auto"/>
        <w:jc w:val="both"/>
        <w:rPr>
          <w:i/>
        </w:rPr>
      </w:pPr>
      <w:r w:rsidRPr="00BA3025">
        <w:rPr>
          <w:i/>
        </w:rPr>
        <w:t>« simulaSON » anime un modèle microscopique du son dans un tuyau sonore horizontal.</w:t>
      </w:r>
    </w:p>
    <w:p w:rsidR="00BA3025" w:rsidRDefault="00A67C89" w:rsidP="0056255F">
      <w:pPr>
        <w:pStyle w:val="Paragraphedeliste"/>
        <w:numPr>
          <w:ilvl w:val="0"/>
          <w:numId w:val="21"/>
        </w:numPr>
        <w:spacing w:line="240" w:lineRule="auto"/>
        <w:jc w:val="both"/>
        <w:rPr>
          <w:i/>
        </w:rPr>
      </w:pPr>
      <w:r>
        <w:rPr>
          <w:i/>
        </w:rPr>
        <w:t>« simulaC</w:t>
      </w:r>
      <w:r w:rsidR="00BA3025" w:rsidRPr="00BA3025">
        <w:rPr>
          <w:i/>
        </w:rPr>
        <w:t>ORDE » anime un modèle de l’onde qui se propage le long d’une corde horizontale.</w:t>
      </w:r>
    </w:p>
    <w:p w:rsidR="00BA3025" w:rsidRPr="00BA3025" w:rsidRDefault="00BA3025" w:rsidP="00BA3025">
      <w:pPr>
        <w:spacing w:line="240" w:lineRule="auto"/>
        <w:jc w:val="both"/>
        <w:rPr>
          <w:i/>
        </w:rPr>
      </w:pPr>
    </w:p>
    <w:p w:rsidR="00EB2677" w:rsidRPr="001E1A38" w:rsidRDefault="00BA3025" w:rsidP="0056255F">
      <w:pPr>
        <w:pStyle w:val="Paragraphedeliste"/>
        <w:numPr>
          <w:ilvl w:val="0"/>
          <w:numId w:val="19"/>
        </w:numPr>
        <w:spacing w:line="240" w:lineRule="auto"/>
        <w:jc w:val="both"/>
      </w:pPr>
      <w:r w:rsidRPr="00BA3025">
        <w:rPr>
          <w:b/>
        </w:rPr>
        <w:t>Simulation</w:t>
      </w:r>
      <w:r>
        <w:t> : d</w:t>
      </w:r>
      <w:r w:rsidR="00EB2677" w:rsidRPr="001E1A38">
        <w:t xml:space="preserve">ans le logiciel </w:t>
      </w:r>
      <w:r w:rsidR="00EB2677" w:rsidRPr="00BA3025">
        <w:rPr>
          <w:i/>
        </w:rPr>
        <w:t>simulaSON</w:t>
      </w:r>
      <w:r w:rsidR="00EB2677" w:rsidRPr="001E1A38">
        <w:t>, simuler une onde sonore (elle est sinusoïdale par soucis de simplification) de fréquence 1,5 Hz. Observer la représentation microscopique dans le tuyau sonore simulé.</w:t>
      </w:r>
    </w:p>
    <w:p w:rsidR="00EB2677" w:rsidRPr="001E1A38" w:rsidRDefault="00EB2677" w:rsidP="0056255F">
      <w:pPr>
        <w:numPr>
          <w:ilvl w:val="0"/>
          <w:numId w:val="20"/>
        </w:numPr>
        <w:spacing w:line="240" w:lineRule="auto"/>
        <w:jc w:val="both"/>
      </w:pPr>
      <w:r w:rsidRPr="001E1A38">
        <w:t xml:space="preserve">Dans la situation réelle, quelle est la grandeur physique qui caractérise le milieu de propagation et varie </w:t>
      </w:r>
      <w:r w:rsidR="001E1A38" w:rsidRPr="001E1A38">
        <w:t>lors de la propagation d'un son ?</w:t>
      </w:r>
    </w:p>
    <w:p w:rsidR="00EB2677" w:rsidRPr="001E1A38" w:rsidRDefault="00EB2677" w:rsidP="0056255F">
      <w:pPr>
        <w:numPr>
          <w:ilvl w:val="0"/>
          <w:numId w:val="20"/>
        </w:numPr>
        <w:spacing w:line="240" w:lineRule="auto"/>
        <w:jc w:val="both"/>
      </w:pPr>
      <w:r w:rsidRPr="001E1A38">
        <w:t xml:space="preserve">Représenter </w:t>
      </w:r>
      <w:r w:rsidR="000E1719">
        <w:t>à gauche ci-dessous</w:t>
      </w:r>
      <w:r w:rsidRPr="001E1A38">
        <w:t xml:space="preserve"> </w:t>
      </w:r>
      <w:r w:rsidRPr="001E1A38">
        <w:rPr>
          <w:b/>
        </w:rPr>
        <w:t>la variation spatiale</w:t>
      </w:r>
      <w:r w:rsidRPr="001E1A38">
        <w:t xml:space="preserve"> de cette grandeur dans le tuyau sonore </w:t>
      </w:r>
      <w:r w:rsidRPr="001E1A38">
        <w:rPr>
          <w:b/>
        </w:rPr>
        <w:t>à un instant donné</w:t>
      </w:r>
      <w:r w:rsidRPr="001E1A38">
        <w:t xml:space="preserve"> (échelle des ordonnées arbitrair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5303"/>
      </w:tblGrid>
      <w:tr w:rsidR="000E1719" w:rsidTr="000E1719">
        <w:tc>
          <w:tcPr>
            <w:tcW w:w="5303" w:type="dxa"/>
          </w:tcPr>
          <w:p w:rsidR="000E1719" w:rsidRDefault="000E1719" w:rsidP="001E1A38">
            <w:pPr>
              <w:jc w:val="center"/>
            </w:pPr>
            <w:r>
              <w:t>Représentation spatiale</w:t>
            </w:r>
          </w:p>
          <w:p w:rsidR="000E1719" w:rsidRDefault="000E1719" w:rsidP="001E1A38">
            <w:pPr>
              <w:jc w:val="center"/>
            </w:pPr>
            <w:r>
              <w:rPr>
                <w:noProof/>
                <w:lang w:eastAsia="fr-FR"/>
              </w:rPr>
              <w:drawing>
                <wp:inline distT="0" distB="0" distL="0" distR="0" wp14:anchorId="6BD55B9E" wp14:editId="7328BA80">
                  <wp:extent cx="3108600" cy="792000"/>
                  <wp:effectExtent l="0" t="0" r="0" b="825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x.emf"/>
                          <pic:cNvPicPr/>
                        </pic:nvPicPr>
                        <pic:blipFill>
                          <a:blip r:embed="rId8">
                            <a:extLst>
                              <a:ext uri="{28A0092B-C50C-407E-A947-70E740481C1C}">
                                <a14:useLocalDpi xmlns:a14="http://schemas.microsoft.com/office/drawing/2010/main" val="0"/>
                              </a:ext>
                            </a:extLst>
                          </a:blip>
                          <a:stretch>
                            <a:fillRect/>
                          </a:stretch>
                        </pic:blipFill>
                        <pic:spPr>
                          <a:xfrm>
                            <a:off x="0" y="0"/>
                            <a:ext cx="3108600" cy="792000"/>
                          </a:xfrm>
                          <a:prstGeom prst="rect">
                            <a:avLst/>
                          </a:prstGeom>
                        </pic:spPr>
                      </pic:pic>
                    </a:graphicData>
                  </a:graphic>
                </wp:inline>
              </w:drawing>
            </w:r>
          </w:p>
        </w:tc>
        <w:tc>
          <w:tcPr>
            <w:tcW w:w="5303" w:type="dxa"/>
          </w:tcPr>
          <w:p w:rsidR="000E1719" w:rsidRDefault="000E1719" w:rsidP="001E1A38">
            <w:pPr>
              <w:jc w:val="center"/>
            </w:pPr>
            <w:r>
              <w:t>Représentation temporelle</w:t>
            </w:r>
          </w:p>
          <w:p w:rsidR="000E1719" w:rsidRDefault="000E1719" w:rsidP="001E1A38">
            <w:pPr>
              <w:jc w:val="center"/>
            </w:pPr>
            <w:r>
              <w:rPr>
                <w:noProof/>
                <w:lang w:eastAsia="fr-FR"/>
              </w:rPr>
              <w:drawing>
                <wp:inline distT="0" distB="0" distL="0" distR="0" wp14:anchorId="7C87B54F" wp14:editId="7D439ECB">
                  <wp:extent cx="3088800" cy="792000"/>
                  <wp:effectExtent l="0" t="0" r="0" b="825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t.emf"/>
                          <pic:cNvPicPr/>
                        </pic:nvPicPr>
                        <pic:blipFill>
                          <a:blip r:embed="rId9">
                            <a:extLst>
                              <a:ext uri="{28A0092B-C50C-407E-A947-70E740481C1C}">
                                <a14:useLocalDpi xmlns:a14="http://schemas.microsoft.com/office/drawing/2010/main" val="0"/>
                              </a:ext>
                            </a:extLst>
                          </a:blip>
                          <a:stretch>
                            <a:fillRect/>
                          </a:stretch>
                        </pic:blipFill>
                        <pic:spPr>
                          <a:xfrm>
                            <a:off x="0" y="0"/>
                            <a:ext cx="3088800" cy="792000"/>
                          </a:xfrm>
                          <a:prstGeom prst="rect">
                            <a:avLst/>
                          </a:prstGeom>
                        </pic:spPr>
                      </pic:pic>
                    </a:graphicData>
                  </a:graphic>
                </wp:inline>
              </w:drawing>
            </w:r>
          </w:p>
        </w:tc>
      </w:tr>
    </w:tbl>
    <w:p w:rsidR="00EB2677" w:rsidRPr="001E1A38" w:rsidRDefault="000E1719" w:rsidP="0056255F">
      <w:pPr>
        <w:numPr>
          <w:ilvl w:val="0"/>
          <w:numId w:val="20"/>
        </w:numPr>
        <w:spacing w:line="240" w:lineRule="auto"/>
        <w:jc w:val="both"/>
      </w:pPr>
      <w:r>
        <w:lastRenderedPageBreak/>
        <w:t>Dans le repère à droite ci-dessus, p</w:t>
      </w:r>
      <w:r w:rsidR="00EB2677" w:rsidRPr="001E1A38">
        <w:t xml:space="preserve">révoir </w:t>
      </w:r>
      <w:r w:rsidR="00EB2677" w:rsidRPr="001E1A38">
        <w:rPr>
          <w:b/>
        </w:rPr>
        <w:t xml:space="preserve">la variation temporelle </w:t>
      </w:r>
      <w:r w:rsidR="00EB2677" w:rsidRPr="001E1A38">
        <w:t xml:space="preserve">de cette grandeur </w:t>
      </w:r>
      <w:r w:rsidR="00EB2677" w:rsidRPr="001E1A38">
        <w:rPr>
          <w:b/>
        </w:rPr>
        <w:t xml:space="preserve">à un endroit donné </w:t>
      </w:r>
      <w:r w:rsidR="00EB2677" w:rsidRPr="001E1A38">
        <w:t>pour un capteur qui serait placé dans le milieu (on placera des graduations sur l'axe des abscisses).</w:t>
      </w:r>
    </w:p>
    <w:p w:rsidR="00BA3025" w:rsidRDefault="00BA3025" w:rsidP="0056255F">
      <w:pPr>
        <w:pStyle w:val="Paragraphedeliste"/>
        <w:numPr>
          <w:ilvl w:val="0"/>
          <w:numId w:val="19"/>
        </w:numPr>
        <w:spacing w:before="120" w:line="240" w:lineRule="auto"/>
        <w:jc w:val="both"/>
      </w:pPr>
      <w:r w:rsidRPr="00BA3025">
        <w:rPr>
          <w:b/>
        </w:rPr>
        <w:t>Simulation</w:t>
      </w:r>
      <w:r>
        <w:rPr>
          <w:b/>
        </w:rPr>
        <w:t>s</w:t>
      </w:r>
      <w:r>
        <w:t xml:space="preserve"> : </w:t>
      </w:r>
    </w:p>
    <w:p w:rsidR="00EB2677" w:rsidRPr="001E1A38" w:rsidRDefault="00BA3025" w:rsidP="0056255F">
      <w:pPr>
        <w:pStyle w:val="Paragraphedeliste"/>
        <w:numPr>
          <w:ilvl w:val="0"/>
          <w:numId w:val="22"/>
        </w:numPr>
        <w:spacing w:line="240" w:lineRule="auto"/>
        <w:jc w:val="both"/>
      </w:pPr>
      <w:r>
        <w:t>V</w:t>
      </w:r>
      <w:r w:rsidR="00EB2677" w:rsidRPr="001E1A38">
        <w:t xml:space="preserve">érifier votre réponse précédente </w:t>
      </w:r>
      <w:r>
        <w:t>à l'aide de la fenêtre « </w:t>
      </w:r>
      <w:r w:rsidR="00EB2677" w:rsidRPr="001E1A38">
        <w:t>évolution temporelle de la pression acoustique</w:t>
      </w:r>
      <w:r>
        <w:t> »</w:t>
      </w:r>
      <w:r w:rsidR="00EB2677" w:rsidRPr="001E1A38">
        <w:t xml:space="preserve"> en plaçant le capteur 1 dans le milieu.</w:t>
      </w:r>
    </w:p>
    <w:p w:rsidR="009732EC" w:rsidRDefault="001E1A38" w:rsidP="0056255F">
      <w:pPr>
        <w:pStyle w:val="Paragraphedeliste"/>
        <w:numPr>
          <w:ilvl w:val="0"/>
          <w:numId w:val="22"/>
        </w:numPr>
        <w:spacing w:line="240" w:lineRule="auto"/>
        <w:jc w:val="both"/>
      </w:pPr>
      <w:r>
        <w:t>O</w:t>
      </w:r>
      <w:r w:rsidR="00BA3025">
        <w:t>uvrir le logiciel simulaCORDE et régler les paramètres afin d’obtenir une onde</w:t>
      </w:r>
      <w:r w:rsidR="009732EC">
        <w:t xml:space="preserve"> périodique sinusoïdale de fréquence 1,5 Hz. Afficher la représentation spatiale de la hauteur de la corde ainsi que la représentation temporelle de la hauteur en un point.</w:t>
      </w:r>
    </w:p>
    <w:p w:rsidR="000E1719" w:rsidRDefault="000E1719" w:rsidP="000E1719">
      <w:pPr>
        <w:spacing w:line="240" w:lineRule="auto"/>
        <w:jc w:val="both"/>
      </w:pPr>
    </w:p>
    <w:p w:rsidR="00EB2677" w:rsidRPr="00FF60FB" w:rsidRDefault="001E1A38" w:rsidP="0056255F">
      <w:pPr>
        <w:pStyle w:val="Paragraphedeliste"/>
        <w:numPr>
          <w:ilvl w:val="0"/>
          <w:numId w:val="20"/>
        </w:numPr>
        <w:spacing w:line="240" w:lineRule="auto"/>
        <w:jc w:val="both"/>
      </w:pPr>
      <w:r w:rsidRPr="00FF60FB">
        <w:t xml:space="preserve">On va simuler une onde périodique non sinusoïdale. La représentation spatiale </w:t>
      </w:r>
      <w:r w:rsidR="009732EC" w:rsidRPr="00FF60FB">
        <w:t>de la grandeur aura l’allure représentée à gauche ci-dessous. Sur le graphique de droite, représenter l’allure des variations temporelles de la hauteur en un point de la corde, par exemple celui repéré par le pet</w:t>
      </w:r>
      <w:r w:rsidR="000E1719" w:rsidRPr="00FF60FB">
        <w:t>it carré)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03"/>
        <w:gridCol w:w="5303"/>
      </w:tblGrid>
      <w:tr w:rsidR="000E1719" w:rsidTr="008438AB">
        <w:tc>
          <w:tcPr>
            <w:tcW w:w="5303" w:type="dxa"/>
          </w:tcPr>
          <w:p w:rsidR="000E1719" w:rsidRDefault="000E1719" w:rsidP="008438AB">
            <w:pPr>
              <w:jc w:val="center"/>
            </w:pPr>
            <w:r>
              <w:t>Représentation spatiale</w:t>
            </w:r>
          </w:p>
          <w:p w:rsidR="000E1719" w:rsidRDefault="000E1719" w:rsidP="008438AB">
            <w:pPr>
              <w:jc w:val="center"/>
            </w:pPr>
            <w:r>
              <w:rPr>
                <w:noProof/>
                <w:lang w:eastAsia="fr-FR"/>
              </w:rPr>
              <w:drawing>
                <wp:inline distT="0" distB="0" distL="0" distR="0" wp14:anchorId="3E0E01E2" wp14:editId="3A6B03EF">
                  <wp:extent cx="3108600" cy="791999"/>
                  <wp:effectExtent l="0" t="0" r="0" b="825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x.emf"/>
                          <pic:cNvPicPr/>
                        </pic:nvPicPr>
                        <pic:blipFill>
                          <a:blip r:embed="rId10">
                            <a:extLst>
                              <a:ext uri="{28A0092B-C50C-407E-A947-70E740481C1C}">
                                <a14:useLocalDpi xmlns:a14="http://schemas.microsoft.com/office/drawing/2010/main" val="0"/>
                              </a:ext>
                            </a:extLst>
                          </a:blip>
                          <a:stretch>
                            <a:fillRect/>
                          </a:stretch>
                        </pic:blipFill>
                        <pic:spPr>
                          <a:xfrm>
                            <a:off x="0" y="0"/>
                            <a:ext cx="3108600" cy="791999"/>
                          </a:xfrm>
                          <a:prstGeom prst="rect">
                            <a:avLst/>
                          </a:prstGeom>
                        </pic:spPr>
                      </pic:pic>
                    </a:graphicData>
                  </a:graphic>
                </wp:inline>
              </w:drawing>
            </w:r>
          </w:p>
        </w:tc>
        <w:tc>
          <w:tcPr>
            <w:tcW w:w="5303" w:type="dxa"/>
          </w:tcPr>
          <w:p w:rsidR="000E1719" w:rsidRDefault="000E1719" w:rsidP="008438AB">
            <w:pPr>
              <w:jc w:val="center"/>
            </w:pPr>
            <w:r>
              <w:t>Représentation temporelle</w:t>
            </w:r>
          </w:p>
          <w:p w:rsidR="000E1719" w:rsidRDefault="000E1719" w:rsidP="008438AB">
            <w:pPr>
              <w:jc w:val="center"/>
            </w:pPr>
            <w:r>
              <w:rPr>
                <w:noProof/>
                <w:lang w:eastAsia="fr-FR"/>
              </w:rPr>
              <w:drawing>
                <wp:inline distT="0" distB="0" distL="0" distR="0" wp14:anchorId="3682B095" wp14:editId="4EBD05EA">
                  <wp:extent cx="3088800" cy="792000"/>
                  <wp:effectExtent l="0" t="0" r="0" b="825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et.emf"/>
                          <pic:cNvPicPr/>
                        </pic:nvPicPr>
                        <pic:blipFill>
                          <a:blip r:embed="rId9">
                            <a:extLst>
                              <a:ext uri="{28A0092B-C50C-407E-A947-70E740481C1C}">
                                <a14:useLocalDpi xmlns:a14="http://schemas.microsoft.com/office/drawing/2010/main" val="0"/>
                              </a:ext>
                            </a:extLst>
                          </a:blip>
                          <a:stretch>
                            <a:fillRect/>
                          </a:stretch>
                        </pic:blipFill>
                        <pic:spPr>
                          <a:xfrm>
                            <a:off x="0" y="0"/>
                            <a:ext cx="3088800" cy="792000"/>
                          </a:xfrm>
                          <a:prstGeom prst="rect">
                            <a:avLst/>
                          </a:prstGeom>
                        </pic:spPr>
                      </pic:pic>
                    </a:graphicData>
                  </a:graphic>
                </wp:inline>
              </w:drawing>
            </w:r>
          </w:p>
        </w:tc>
      </w:tr>
    </w:tbl>
    <w:p w:rsidR="000E1719" w:rsidRPr="000E1719" w:rsidRDefault="000E1719" w:rsidP="0056255F">
      <w:pPr>
        <w:pStyle w:val="Paragraphedeliste"/>
        <w:numPr>
          <w:ilvl w:val="0"/>
          <w:numId w:val="19"/>
        </w:numPr>
        <w:spacing w:before="120" w:line="240" w:lineRule="auto"/>
        <w:jc w:val="both"/>
        <w:rPr>
          <w:b/>
        </w:rPr>
      </w:pPr>
      <w:r w:rsidRPr="000E1719">
        <w:rPr>
          <w:b/>
        </w:rPr>
        <w:t xml:space="preserve">Simulation : </w:t>
      </w:r>
      <w:r w:rsidRPr="000E1719">
        <w:t>vérifier votre réponse précédente en utilisant le curseur « Déformation ».</w:t>
      </w:r>
    </w:p>
    <w:p w:rsidR="00F45940" w:rsidRDefault="00F45940" w:rsidP="00F45940"/>
    <w:p w:rsidR="00F45940" w:rsidRDefault="00F45940" w:rsidP="00F45940"/>
    <w:p w:rsidR="00BE6D20" w:rsidRDefault="00BE6D20" w:rsidP="00F45940"/>
    <w:p w:rsidR="00BE6D20" w:rsidRDefault="00BE6D20" w:rsidP="00F45940"/>
    <w:p w:rsidR="00BE6D20" w:rsidRDefault="00BE6D20" w:rsidP="00F45940"/>
    <w:p w:rsidR="00BE6D20" w:rsidRDefault="00BE6D20" w:rsidP="00F45940"/>
    <w:p w:rsidR="00BE6D20" w:rsidRDefault="00BE6D20" w:rsidP="00F45940"/>
    <w:p w:rsidR="00BE6D20" w:rsidRPr="00F45940" w:rsidRDefault="00BE6D20" w:rsidP="00F45940"/>
    <w:p w:rsidR="00BC4BD0" w:rsidRPr="00992C80" w:rsidRDefault="00BC4BD0" w:rsidP="00992C80">
      <w:pPr>
        <w:pStyle w:val="Activit"/>
        <w:jc w:val="both"/>
        <w:rPr>
          <w:szCs w:val="32"/>
        </w:rPr>
      </w:pPr>
      <w:r w:rsidRPr="00992C80">
        <w:rPr>
          <w:szCs w:val="32"/>
        </w:rPr>
        <w:t xml:space="preserve">ACTIVITÉ 3 : </w:t>
      </w:r>
      <w:r w:rsidR="00992C80" w:rsidRPr="00992C80">
        <w:rPr>
          <w:rFonts w:cs="Arial"/>
          <w:bCs/>
          <w:color w:val="44546A"/>
          <w:szCs w:val="32"/>
          <w:shd w:val="clear" w:color="auto" w:fill="DEEAF6"/>
        </w:rPr>
        <w:t>Enregistrements d’une onde ultrasonore et études de ses caractéristiques</w:t>
      </w:r>
    </w:p>
    <w:p w:rsidR="00992C80" w:rsidRPr="00992C80" w:rsidRDefault="00992C80" w:rsidP="00992C80">
      <w:pPr>
        <w:spacing w:line="240" w:lineRule="auto"/>
        <w:jc w:val="right"/>
        <w:rPr>
          <w:rFonts w:ascii="Segoe Script" w:hAnsi="Segoe Script"/>
          <w:b/>
          <w:color w:val="1F497D" w:themeColor="text2"/>
          <w:sz w:val="24"/>
          <w:szCs w:val="24"/>
        </w:rPr>
      </w:pPr>
      <w:r w:rsidRPr="00992C80">
        <w:rPr>
          <w:rFonts w:ascii="Segoe Script" w:hAnsi="Segoe Script"/>
          <w:b/>
          <w:color w:val="1F497D" w:themeColor="text2"/>
          <w:sz w:val="24"/>
          <w:szCs w:val="24"/>
        </w:rPr>
        <w:t xml:space="preserve">Activité 3 : </w:t>
      </w:r>
      <w:r w:rsidR="00BE6D20">
        <w:rPr>
          <w:rFonts w:ascii="Segoe Script" w:hAnsi="Segoe Script" w:cs="Arial"/>
          <w:b/>
          <w:i/>
          <w:iCs/>
          <w:color w:val="1F497D" w:themeColor="text2"/>
          <w:sz w:val="24"/>
          <w:szCs w:val="24"/>
        </w:rPr>
        <w:t>……………………………………………………………………………………………………….</w:t>
      </w:r>
    </w:p>
    <w:p w:rsidR="007E1655" w:rsidRPr="007E1655" w:rsidRDefault="007E1655" w:rsidP="007E1655">
      <w:pPr>
        <w:spacing w:line="240" w:lineRule="auto"/>
        <w:jc w:val="both"/>
      </w:pPr>
      <w:r w:rsidRPr="007E1655">
        <w:rPr>
          <w:b/>
        </w:rPr>
        <w:t>Objectif</w:t>
      </w:r>
      <w:r w:rsidRPr="007E1655">
        <w:t xml:space="preserve"> : mesurer la fréquence et la longueur d'onde d'une onde sonore </w:t>
      </w:r>
      <w:r w:rsidR="00FF60FB">
        <w:t xml:space="preserve">à partir d’enregistrements </w:t>
      </w:r>
      <w:r w:rsidRPr="007E1655">
        <w:t>et en déduire la valeur de sa célérité par calcul.</w:t>
      </w:r>
    </w:p>
    <w:p w:rsidR="007E1655" w:rsidRPr="007E1655" w:rsidRDefault="007E1655" w:rsidP="0056255F">
      <w:pPr>
        <w:numPr>
          <w:ilvl w:val="0"/>
          <w:numId w:val="19"/>
        </w:numPr>
        <w:spacing w:before="120" w:after="120" w:line="240" w:lineRule="auto"/>
        <w:jc w:val="both"/>
        <w:rPr>
          <w:i/>
        </w:rPr>
      </w:pPr>
      <w:r w:rsidRPr="007E1655">
        <w:rPr>
          <w:i/>
        </w:rPr>
        <w:t>Pour mieux comprendre la situation expérimentale on utilisera le logiciel simulaSON. Il s’agit d’un simulateur qui anime un modèle microscopique du son dans un tuyau sonore.</w:t>
      </w:r>
    </w:p>
    <w:p w:rsidR="007E1655" w:rsidRPr="007E1655" w:rsidRDefault="007E1655" w:rsidP="007E1655">
      <w:pPr>
        <w:spacing w:after="120" w:line="240" w:lineRule="auto"/>
        <w:jc w:val="both"/>
        <w:rPr>
          <w:b/>
          <w:sz w:val="24"/>
        </w:rPr>
      </w:pPr>
      <w:r w:rsidRPr="007E1655">
        <w:rPr>
          <w:b/>
          <w:sz w:val="24"/>
        </w:rPr>
        <w:t xml:space="preserve">PARTIE 1 : mesure de la fréquence des ultrasons </w:t>
      </w:r>
    </w:p>
    <w:p w:rsidR="007E1655" w:rsidRPr="007E1655" w:rsidRDefault="007E1655" w:rsidP="007E1655">
      <w:pPr>
        <w:spacing w:line="240" w:lineRule="auto"/>
        <w:jc w:val="both"/>
        <w:rPr>
          <w:b/>
        </w:rPr>
      </w:pPr>
      <w:r w:rsidRPr="007E1655">
        <w:rPr>
          <w:b/>
        </w:rPr>
        <w:t>Expérience :</w:t>
      </w:r>
    </w:p>
    <w:p w:rsidR="007E1655" w:rsidRPr="007E1655" w:rsidRDefault="007E1655" w:rsidP="0056255F">
      <w:pPr>
        <w:numPr>
          <w:ilvl w:val="0"/>
          <w:numId w:val="12"/>
        </w:numPr>
        <w:spacing w:line="240" w:lineRule="auto"/>
        <w:ind w:left="1068"/>
        <w:jc w:val="both"/>
      </w:pPr>
      <w:r w:rsidRPr="007E1655">
        <w:t xml:space="preserve">Alimenter un émetteur d’ultrasons, noté E, à l’aide d’un GBF réglé à une fréquence proche de 40 kHz. Poser, face à E, un récepteur (noté RA sur la figure ci-dessous) branché aux bornes d’un système d’acquisition. </w:t>
      </w:r>
    </w:p>
    <w:p w:rsidR="007E1655" w:rsidRPr="007E1655" w:rsidRDefault="007E1655" w:rsidP="007E1655">
      <w:pPr>
        <w:spacing w:line="240" w:lineRule="auto"/>
        <w:ind w:left="708"/>
        <w:jc w:val="center"/>
      </w:pPr>
      <w:r w:rsidRPr="007E1655">
        <w:rPr>
          <w:noProof/>
          <w:lang w:eastAsia="fr-FR"/>
        </w:rPr>
        <w:drawing>
          <wp:inline distT="0" distB="0" distL="0" distR="0" wp14:anchorId="6060447B" wp14:editId="68301CAA">
            <wp:extent cx="2724198" cy="2880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1.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24198" cy="288000"/>
                    </a:xfrm>
                    <a:prstGeom prst="rect">
                      <a:avLst/>
                    </a:prstGeom>
                  </pic:spPr>
                </pic:pic>
              </a:graphicData>
            </a:graphic>
          </wp:inline>
        </w:drawing>
      </w:r>
    </w:p>
    <w:p w:rsidR="007E1655" w:rsidRPr="007E1655" w:rsidRDefault="007E1655" w:rsidP="0056255F">
      <w:pPr>
        <w:numPr>
          <w:ilvl w:val="0"/>
          <w:numId w:val="12"/>
        </w:numPr>
        <w:spacing w:line="240" w:lineRule="auto"/>
        <w:ind w:left="1068"/>
        <w:jc w:val="both"/>
      </w:pPr>
      <w:r w:rsidRPr="007E1655">
        <w:t>Les paramètres d’acquisitions sont les suivants :</w:t>
      </w:r>
    </w:p>
    <w:p w:rsidR="007E1655" w:rsidRPr="007E1655" w:rsidRDefault="007E1655" w:rsidP="0056255F">
      <w:pPr>
        <w:numPr>
          <w:ilvl w:val="0"/>
          <w:numId w:val="11"/>
        </w:numPr>
        <w:spacing w:line="240" w:lineRule="auto"/>
        <w:ind w:left="1428"/>
        <w:jc w:val="both"/>
      </w:pPr>
      <w:r w:rsidRPr="007E1655">
        <w:t xml:space="preserve">durée totale : 250 µs ; </w:t>
      </w:r>
    </w:p>
    <w:p w:rsidR="007E1655" w:rsidRPr="007E1655" w:rsidRDefault="007E1655" w:rsidP="0056255F">
      <w:pPr>
        <w:numPr>
          <w:ilvl w:val="0"/>
          <w:numId w:val="11"/>
        </w:numPr>
        <w:spacing w:line="240" w:lineRule="auto"/>
        <w:ind w:left="1428"/>
        <w:jc w:val="both"/>
      </w:pPr>
      <w:r w:rsidRPr="007E1655">
        <w:t>500 points de mesure.</w:t>
      </w:r>
    </w:p>
    <w:p w:rsidR="007E1655" w:rsidRPr="007E1655" w:rsidRDefault="007E1655" w:rsidP="0056255F">
      <w:pPr>
        <w:numPr>
          <w:ilvl w:val="0"/>
          <w:numId w:val="12"/>
        </w:numPr>
        <w:spacing w:line="240" w:lineRule="auto"/>
        <w:ind w:left="1068"/>
        <w:jc w:val="both"/>
      </w:pPr>
      <w:r w:rsidRPr="007E1655">
        <w:t xml:space="preserve"> Réaliser une acquisition.</w:t>
      </w:r>
    </w:p>
    <w:p w:rsidR="007E1655" w:rsidRPr="007E1655" w:rsidRDefault="007E1655" w:rsidP="007E1655">
      <w:pPr>
        <w:spacing w:line="240" w:lineRule="auto"/>
        <w:jc w:val="both"/>
        <w:rPr>
          <w:b/>
        </w:rPr>
      </w:pPr>
      <w:r w:rsidRPr="007E1655">
        <w:rPr>
          <w:b/>
        </w:rPr>
        <w:t>Exploitation :</w:t>
      </w:r>
    </w:p>
    <w:p w:rsidR="007E1655" w:rsidRPr="007E1655" w:rsidRDefault="007E1655" w:rsidP="0056255F">
      <w:pPr>
        <w:numPr>
          <w:ilvl w:val="0"/>
          <w:numId w:val="13"/>
        </w:numPr>
        <w:spacing w:line="240" w:lineRule="auto"/>
        <w:jc w:val="both"/>
      </w:pPr>
      <w:r w:rsidRPr="007E1655">
        <w:t>Utiliser le résultat de pour réaliser la mesure la plus précise possible de la période de l’onde ultrasonore enregistrée.</w:t>
      </w:r>
    </w:p>
    <w:p w:rsidR="007E1655" w:rsidRPr="007E1655" w:rsidRDefault="007E1655" w:rsidP="0056255F">
      <w:pPr>
        <w:numPr>
          <w:ilvl w:val="0"/>
          <w:numId w:val="13"/>
        </w:numPr>
        <w:spacing w:line="240" w:lineRule="auto"/>
        <w:jc w:val="both"/>
      </w:pPr>
      <w:r w:rsidRPr="007E1655">
        <w:t>Vérifier que cette valeur de période est compatible avec la fréquence affichée par le GBF.</w:t>
      </w:r>
    </w:p>
    <w:p w:rsidR="007E1655" w:rsidRPr="007E1655" w:rsidRDefault="007E1655" w:rsidP="0056255F">
      <w:pPr>
        <w:numPr>
          <w:ilvl w:val="0"/>
          <w:numId w:val="13"/>
        </w:numPr>
        <w:spacing w:line="240" w:lineRule="auto"/>
        <w:jc w:val="both"/>
      </w:pPr>
      <w:r w:rsidRPr="007E1655">
        <w:t>En quoi ce résultat permet-il d’interpréter le fait qu’on n’entende rien ?</w:t>
      </w:r>
    </w:p>
    <w:p w:rsidR="007E1655" w:rsidRPr="007E1655" w:rsidRDefault="007E1655" w:rsidP="0056255F">
      <w:pPr>
        <w:numPr>
          <w:ilvl w:val="0"/>
          <w:numId w:val="13"/>
        </w:numPr>
        <w:spacing w:line="240" w:lineRule="auto"/>
        <w:jc w:val="both"/>
      </w:pPr>
      <w:r w:rsidRPr="007E1655">
        <w:t>Relever la fréquence affichée par le GBF et la noter avec son incertitude, que l’on suppose égale à 0,02 kHz.</w:t>
      </w:r>
    </w:p>
    <w:p w:rsidR="007E1655" w:rsidRPr="007E1655" w:rsidRDefault="007E1655" w:rsidP="007E1655">
      <w:pPr>
        <w:spacing w:line="240" w:lineRule="auto"/>
        <w:jc w:val="both"/>
        <w:rPr>
          <w:b/>
        </w:rPr>
      </w:pPr>
    </w:p>
    <w:p w:rsidR="007E1655" w:rsidRPr="007E1655" w:rsidRDefault="007E1655" w:rsidP="007E1655">
      <w:pPr>
        <w:spacing w:after="120" w:line="240" w:lineRule="auto"/>
        <w:jc w:val="both"/>
        <w:rPr>
          <w:b/>
          <w:sz w:val="24"/>
        </w:rPr>
      </w:pPr>
      <w:r w:rsidRPr="007E1655">
        <w:rPr>
          <w:b/>
          <w:sz w:val="24"/>
        </w:rPr>
        <w:t xml:space="preserve">PARTIE 2 : mesure de la longueur d’onde  des ultrasons </w:t>
      </w:r>
    </w:p>
    <w:p w:rsidR="007E1655" w:rsidRPr="007E1655" w:rsidRDefault="007E1655" w:rsidP="007E1655">
      <w:pPr>
        <w:spacing w:line="240" w:lineRule="auto"/>
        <w:jc w:val="both"/>
        <w:rPr>
          <w:b/>
        </w:rPr>
      </w:pPr>
      <w:r w:rsidRPr="007E1655">
        <w:rPr>
          <w:b/>
        </w:rPr>
        <w:t>Expérience :</w:t>
      </w:r>
    </w:p>
    <w:p w:rsidR="007E1655" w:rsidRPr="007E1655" w:rsidRDefault="007E1655" w:rsidP="0056255F">
      <w:pPr>
        <w:numPr>
          <w:ilvl w:val="0"/>
          <w:numId w:val="14"/>
        </w:numPr>
        <w:spacing w:line="240" w:lineRule="auto"/>
        <w:ind w:left="1068"/>
        <w:jc w:val="both"/>
      </w:pPr>
      <w:r w:rsidRPr="007E1655">
        <w:t>Reprendre l’expérience précédente, brancher un deuxième récepteur (noté RB) sur la carte d’acquisition utilisée et le placer derrière RA.</w:t>
      </w:r>
    </w:p>
    <w:p w:rsidR="007E1655" w:rsidRPr="007E1655" w:rsidRDefault="007E1655" w:rsidP="000115B8">
      <w:pPr>
        <w:spacing w:before="120" w:after="120" w:line="240" w:lineRule="auto"/>
        <w:ind w:left="708"/>
        <w:jc w:val="center"/>
      </w:pPr>
      <w:r w:rsidRPr="007E1655">
        <w:rPr>
          <w:noProof/>
          <w:lang w:eastAsia="fr-FR"/>
        </w:rPr>
        <w:drawing>
          <wp:inline distT="0" distB="0" distL="0" distR="0" wp14:anchorId="00B77FD5" wp14:editId="1AAFC049">
            <wp:extent cx="3542558" cy="288000"/>
            <wp:effectExtent l="0" t="0" r="127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S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542558" cy="288000"/>
                    </a:xfrm>
                    <a:prstGeom prst="rect">
                      <a:avLst/>
                    </a:prstGeom>
                  </pic:spPr>
                </pic:pic>
              </a:graphicData>
            </a:graphic>
          </wp:inline>
        </w:drawing>
      </w:r>
    </w:p>
    <w:p w:rsidR="007E1655" w:rsidRPr="007E1655" w:rsidRDefault="007E1655" w:rsidP="0056255F">
      <w:pPr>
        <w:numPr>
          <w:ilvl w:val="0"/>
          <w:numId w:val="14"/>
        </w:numPr>
        <w:spacing w:line="240" w:lineRule="auto"/>
        <w:ind w:left="1068"/>
        <w:jc w:val="both"/>
      </w:pPr>
      <w:r w:rsidRPr="007E1655">
        <w:t xml:space="preserve">Positionner le récepteur B afin que les signaux reçus par A et B soient </w:t>
      </w:r>
      <w:r w:rsidRPr="007E1655">
        <w:rPr>
          <w:b/>
        </w:rPr>
        <w:t>en phase</w:t>
      </w:r>
      <w:r w:rsidRPr="007E1655">
        <w:t xml:space="preserve"> (c’est-à-dire que les maxima et les minima soient simultanés).</w:t>
      </w:r>
    </w:p>
    <w:p w:rsidR="007E1655" w:rsidRPr="007E1655" w:rsidRDefault="007E1655" w:rsidP="0056255F">
      <w:pPr>
        <w:numPr>
          <w:ilvl w:val="0"/>
          <w:numId w:val="14"/>
        </w:numPr>
        <w:spacing w:line="240" w:lineRule="auto"/>
        <w:ind w:left="1068"/>
        <w:jc w:val="both"/>
      </w:pPr>
      <w:r w:rsidRPr="007E1655">
        <w:t>Déplacer très lentement le récepteur B et observer l’effet produit à l’écran.</w:t>
      </w:r>
    </w:p>
    <w:p w:rsidR="00F45940" w:rsidRDefault="00F45940" w:rsidP="007E1655">
      <w:pPr>
        <w:spacing w:before="120" w:line="240" w:lineRule="auto"/>
        <w:jc w:val="both"/>
        <w:rPr>
          <w:b/>
        </w:rPr>
      </w:pPr>
    </w:p>
    <w:p w:rsidR="007E1655" w:rsidRPr="007E1655" w:rsidRDefault="007E1655" w:rsidP="007E1655">
      <w:pPr>
        <w:spacing w:before="120" w:line="240" w:lineRule="auto"/>
        <w:jc w:val="both"/>
      </w:pPr>
      <w:r w:rsidRPr="007E1655">
        <w:rPr>
          <w:b/>
        </w:rPr>
        <w:t xml:space="preserve">Exploitation et mesure de </w:t>
      </w:r>
      <w:r w:rsidRPr="007E1655">
        <w:rPr>
          <w:b/>
        </w:rPr>
        <w:sym w:font="Symbol" w:char="F06C"/>
      </w:r>
      <w:r w:rsidRPr="007E1655">
        <w:t> :</w:t>
      </w:r>
    </w:p>
    <w:p w:rsidR="007E1655" w:rsidRPr="007E1655" w:rsidRDefault="007E1655" w:rsidP="0056255F">
      <w:pPr>
        <w:numPr>
          <w:ilvl w:val="0"/>
          <w:numId w:val="15"/>
        </w:numPr>
        <w:spacing w:line="240" w:lineRule="auto"/>
        <w:ind w:left="720"/>
        <w:jc w:val="both"/>
      </w:pPr>
      <w:r w:rsidRPr="007E1655">
        <w:t>À quelle condition sur la position relative de A et B les signaux reçus sont-ils en phase ?</w:t>
      </w:r>
    </w:p>
    <w:p w:rsidR="007E1655" w:rsidRPr="007E1655" w:rsidRDefault="007E1655" w:rsidP="0056255F">
      <w:pPr>
        <w:numPr>
          <w:ilvl w:val="0"/>
          <w:numId w:val="17"/>
        </w:numPr>
        <w:spacing w:line="240" w:lineRule="auto"/>
        <w:ind w:left="1080"/>
        <w:jc w:val="both"/>
      </w:pPr>
      <w:r w:rsidRPr="007E1655">
        <w:rPr>
          <w:b/>
        </w:rPr>
        <w:t>Aid</w:t>
      </w:r>
      <w:r w:rsidR="00FF60FB">
        <w:rPr>
          <w:b/>
        </w:rPr>
        <w:t>e pour répondre à la question (1</w:t>
      </w:r>
      <w:r w:rsidRPr="007E1655">
        <w:rPr>
          <w:b/>
        </w:rPr>
        <w:t>)</w:t>
      </w:r>
      <w:r w:rsidRPr="007E1655">
        <w:t xml:space="preserve"> :</w:t>
      </w:r>
    </w:p>
    <w:p w:rsidR="007E1655" w:rsidRPr="007E1655" w:rsidRDefault="007E1655" w:rsidP="0056255F">
      <w:pPr>
        <w:numPr>
          <w:ilvl w:val="0"/>
          <w:numId w:val="18"/>
        </w:numPr>
        <w:spacing w:line="240" w:lineRule="auto"/>
        <w:ind w:left="1429"/>
        <w:jc w:val="both"/>
      </w:pPr>
      <w:r w:rsidRPr="007E1655">
        <w:t>Avec le logiciel simulaSON, simuler une onde sonore de fréquence 1,5 Hz, afficher le modèle microscopique ainsi que la fenêtre « évolution temporelle de la pression ».</w:t>
      </w:r>
    </w:p>
    <w:p w:rsidR="007E1655" w:rsidRPr="007E1655" w:rsidRDefault="007E1655" w:rsidP="0056255F">
      <w:pPr>
        <w:numPr>
          <w:ilvl w:val="0"/>
          <w:numId w:val="18"/>
        </w:numPr>
        <w:spacing w:line="240" w:lineRule="auto"/>
        <w:ind w:left="1429"/>
        <w:jc w:val="both"/>
      </w:pPr>
      <w:r w:rsidRPr="007E1655">
        <w:t>Placer deux capteurs dans le tuyau sonore et les disposer afin que les signaux reçus soient en phase.</w:t>
      </w:r>
    </w:p>
    <w:p w:rsidR="007E1655" w:rsidRPr="007E1655" w:rsidRDefault="007E1655" w:rsidP="0056255F">
      <w:pPr>
        <w:numPr>
          <w:ilvl w:val="0"/>
          <w:numId w:val="15"/>
        </w:numPr>
        <w:spacing w:line="240" w:lineRule="auto"/>
        <w:ind w:left="720"/>
        <w:jc w:val="both"/>
      </w:pPr>
      <w:r w:rsidRPr="007E1655">
        <w:t xml:space="preserve">À l’aide de ce que vous avez observé, proposer une méthode permettant de mesurer la longueur d’onde des ultrasons étudiés. </w:t>
      </w:r>
    </w:p>
    <w:p w:rsidR="007E1655" w:rsidRPr="007E1655" w:rsidRDefault="007E1655" w:rsidP="0056255F">
      <w:pPr>
        <w:numPr>
          <w:ilvl w:val="0"/>
          <w:numId w:val="15"/>
        </w:numPr>
        <w:spacing w:line="240" w:lineRule="auto"/>
        <w:ind w:left="720"/>
        <w:jc w:val="both"/>
        <w:rPr>
          <w:b/>
        </w:rPr>
      </w:pPr>
      <w:r w:rsidRPr="007E1655">
        <w:t>Décrire votre méthode et procéder à la mesure. Noter le résultat obtenu.</w:t>
      </w:r>
    </w:p>
    <w:p w:rsidR="007E1655" w:rsidRPr="007E1655" w:rsidRDefault="007E1655" w:rsidP="007E1655">
      <w:pPr>
        <w:spacing w:before="120" w:line="240" w:lineRule="auto"/>
        <w:jc w:val="both"/>
        <w:rPr>
          <w:b/>
        </w:rPr>
      </w:pPr>
      <w:r w:rsidRPr="007E1655">
        <w:rPr>
          <w:b/>
        </w:rPr>
        <w:t>Amélioration de précision de la mesure :</w:t>
      </w:r>
    </w:p>
    <w:p w:rsidR="007E1655" w:rsidRPr="007E1655" w:rsidRDefault="007E1655" w:rsidP="0056255F">
      <w:pPr>
        <w:numPr>
          <w:ilvl w:val="0"/>
          <w:numId w:val="15"/>
        </w:numPr>
        <w:spacing w:line="240" w:lineRule="auto"/>
        <w:ind w:left="720"/>
        <w:jc w:val="both"/>
      </w:pPr>
      <w:r w:rsidRPr="007E1655">
        <w:t>À l’aide du doc</w:t>
      </w:r>
      <w:r w:rsidR="00FF60FB">
        <w:t xml:space="preserve">ument 1, estimer l’incertitude </w:t>
      </w:r>
      <w:r w:rsidR="00FF60FB" w:rsidRPr="00FF60FB">
        <w:rPr>
          <w:i/>
        </w:rPr>
        <w:t>U(</w:t>
      </w:r>
      <w:r w:rsidRPr="00FF60FB">
        <w:sym w:font="Symbol" w:char="F06C"/>
      </w:r>
      <w:r w:rsidR="00FF60FB" w:rsidRPr="00FF60FB">
        <w:rPr>
          <w:i/>
        </w:rPr>
        <w:t>)</w:t>
      </w:r>
      <w:r w:rsidRPr="007E1655">
        <w:t xml:space="preserve"> sur votre mesure précédente et en déduire l’incertitude relative, exprimée sous la forme d’un pourcentage. Commenter la valeur obtenue.</w:t>
      </w:r>
    </w:p>
    <w:p w:rsidR="007E1655" w:rsidRPr="007E1655" w:rsidRDefault="007E1655" w:rsidP="0056255F">
      <w:pPr>
        <w:numPr>
          <w:ilvl w:val="0"/>
          <w:numId w:val="15"/>
        </w:numPr>
        <w:spacing w:line="240" w:lineRule="auto"/>
        <w:ind w:left="720"/>
        <w:jc w:val="both"/>
      </w:pPr>
      <w:r w:rsidRPr="007E1655">
        <w:t xml:space="preserve">On peut aisément diviser par 10 l’incertitude sur la mesure de </w:t>
      </w:r>
      <w:r w:rsidRPr="007E1655">
        <w:sym w:font="Symbol" w:char="F06C"/>
      </w:r>
      <w:r w:rsidRPr="007E1655">
        <w:t> : comment ?</w:t>
      </w:r>
    </w:p>
    <w:p w:rsidR="007E1655" w:rsidRPr="007E1655" w:rsidRDefault="007E1655" w:rsidP="0056255F">
      <w:pPr>
        <w:numPr>
          <w:ilvl w:val="0"/>
          <w:numId w:val="15"/>
        </w:numPr>
        <w:spacing w:line="240" w:lineRule="auto"/>
        <w:ind w:left="720"/>
        <w:jc w:val="both"/>
      </w:pPr>
      <w:r w:rsidRPr="007E1655">
        <w:t xml:space="preserve">Procéder à une nouvelle mesure et noter le résultat sous la forme : </w:t>
      </w:r>
      <w:r w:rsidRPr="007E1655">
        <w:sym w:font="Symbol" w:char="F06C"/>
      </w:r>
      <w:r w:rsidRPr="007E1655">
        <w:t xml:space="preserve"> = … ± … (unité)</w:t>
      </w:r>
    </w:p>
    <w:p w:rsidR="007E1655" w:rsidRPr="007E1655" w:rsidRDefault="007E1655" w:rsidP="007E1655">
      <w:pPr>
        <w:spacing w:before="120" w:after="120" w:line="240" w:lineRule="auto"/>
        <w:jc w:val="both"/>
        <w:rPr>
          <w:b/>
          <w:sz w:val="24"/>
        </w:rPr>
      </w:pPr>
      <w:r w:rsidRPr="007E1655">
        <w:rPr>
          <w:b/>
          <w:sz w:val="24"/>
        </w:rPr>
        <w:t xml:space="preserve">PARTIE 3 : célérité des ondes ultrasonores </w:t>
      </w:r>
    </w:p>
    <w:p w:rsidR="007E1655" w:rsidRPr="007E1655" w:rsidRDefault="007E1655" w:rsidP="0056255F">
      <w:pPr>
        <w:numPr>
          <w:ilvl w:val="0"/>
          <w:numId w:val="16"/>
        </w:numPr>
        <w:spacing w:line="240" w:lineRule="auto"/>
        <w:jc w:val="both"/>
      </w:pPr>
      <w:r w:rsidRPr="007E1655">
        <w:t xml:space="preserve">Exploiter les résultats obtenus dans les parties 1 et 2 afin de trouver une valeur de la célérité </w:t>
      </w:r>
      <w:r w:rsidRPr="007E1655">
        <w:rPr>
          <w:i/>
        </w:rPr>
        <w:t>v</w:t>
      </w:r>
      <w:r w:rsidRPr="007E1655">
        <w:t xml:space="preserve"> des ondes ultrasonores dans l’air.</w:t>
      </w:r>
    </w:p>
    <w:p w:rsidR="007E1655" w:rsidRPr="007E1655" w:rsidRDefault="007E1655" w:rsidP="0056255F">
      <w:pPr>
        <w:numPr>
          <w:ilvl w:val="0"/>
          <w:numId w:val="16"/>
        </w:numPr>
        <w:spacing w:line="240" w:lineRule="auto"/>
        <w:jc w:val="both"/>
      </w:pPr>
      <w:r w:rsidRPr="007E1655">
        <w:t xml:space="preserve">Calculer les incertitudes relatives </w:t>
      </w:r>
      <w:r w:rsidRPr="007E1655">
        <w:rPr>
          <w:position w:val="-22"/>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7pt" o:ole="">
            <v:imagedata r:id="rId13" o:title=""/>
          </v:shape>
          <o:OLEObject Type="Embed" ProgID="Equation.DSMT4" ShapeID="_x0000_i1025" DrawAspect="Content" ObjectID="_1529183496" r:id="rId14"/>
        </w:object>
      </w:r>
      <w:r w:rsidRPr="007E1655">
        <w:t xml:space="preserve">et </w:t>
      </w:r>
      <w:r w:rsidRPr="007E1655">
        <w:rPr>
          <w:position w:val="-26"/>
        </w:rPr>
        <w:object w:dxaOrig="560" w:dyaOrig="660">
          <v:shape id="_x0000_i1026" type="#_x0000_t75" style="width:27.95pt;height:33.85pt" o:ole="">
            <v:imagedata r:id="rId15" o:title=""/>
          </v:shape>
          <o:OLEObject Type="Embed" ProgID="Equation.DSMT4" ShapeID="_x0000_i1026" DrawAspect="Content" ObjectID="_1529183497" r:id="rId16"/>
        </w:object>
      </w:r>
      <w:r w:rsidRPr="007E1655">
        <w:t xml:space="preserve">. À l’aide du document 2, déduire de ces valeurs que l’incertitude relative sur </w:t>
      </w:r>
      <m:oMath>
        <m:r>
          <w:rPr>
            <w:rFonts w:ascii="Cambria Math" w:hAnsi="Cambria Math"/>
          </w:rPr>
          <m:t>v</m:t>
        </m:r>
      </m:oMath>
      <w:r w:rsidRPr="007E1655">
        <w:t xml:space="preserve"> est approximativement égale à celle sur </w:t>
      </w:r>
      <m:oMath>
        <m:r>
          <w:rPr>
            <w:rFonts w:ascii="Cambria Math" w:hAnsi="Cambria Math"/>
          </w:rPr>
          <m:t>λ</m:t>
        </m:r>
      </m:oMath>
      <w:r w:rsidRPr="007E1655">
        <w:t>.</w:t>
      </w:r>
    </w:p>
    <w:p w:rsidR="007E1655" w:rsidRPr="007E1655" w:rsidRDefault="00FF60FB" w:rsidP="0056255F">
      <w:pPr>
        <w:numPr>
          <w:ilvl w:val="0"/>
          <w:numId w:val="16"/>
        </w:numPr>
        <w:spacing w:line="240" w:lineRule="auto"/>
        <w:jc w:val="both"/>
      </w:pPr>
      <w:r>
        <w:t>En déduire l’incertitude</w:t>
      </w:r>
      <w:r w:rsidR="007E1655" w:rsidRPr="007E1655">
        <w:t xml:space="preserve"> sur </w:t>
      </w:r>
      <w:r w:rsidR="007E1655" w:rsidRPr="007E1655">
        <w:rPr>
          <w:i/>
        </w:rPr>
        <w:t>v</w:t>
      </w:r>
      <w:r w:rsidR="007E1655" w:rsidRPr="007E1655">
        <w:t xml:space="preserve"> et présenter le résultat sous la forme : </w:t>
      </w:r>
      <w:r w:rsidR="007E1655" w:rsidRPr="007E1655">
        <w:rPr>
          <w:i/>
        </w:rPr>
        <w:t>v</w:t>
      </w:r>
      <w:r w:rsidR="007E1655" w:rsidRPr="007E1655">
        <w:t xml:space="preserve"> = … ± … (unité)</w:t>
      </w:r>
    </w:p>
    <w:p w:rsidR="007E1655" w:rsidRPr="007E1655" w:rsidRDefault="007E1655" w:rsidP="0056255F">
      <w:pPr>
        <w:numPr>
          <w:ilvl w:val="0"/>
          <w:numId w:val="16"/>
        </w:numPr>
        <w:spacing w:line="240" w:lineRule="auto"/>
        <w:jc w:val="both"/>
      </w:pPr>
      <w:r w:rsidRPr="007E1655">
        <w:t>Comparer cette valeur à celle trouvée lors de l’activité 4 du chapitre 1.</w:t>
      </w:r>
    </w:p>
    <w:p w:rsidR="007E1655" w:rsidRPr="007E1655" w:rsidRDefault="007E1655" w:rsidP="007E1655">
      <w:pPr>
        <w:spacing w:line="240" w:lineRule="auto"/>
        <w:jc w:val="both"/>
      </w:pPr>
    </w:p>
    <w:p w:rsidR="007E1655" w:rsidRPr="007E1655" w:rsidRDefault="007E1655" w:rsidP="007E1655">
      <w:pPr>
        <w:spacing w:line="240" w:lineRule="auto"/>
        <w:jc w:val="both"/>
      </w:pPr>
    </w:p>
    <w:p w:rsidR="000115B8" w:rsidRDefault="000115B8" w:rsidP="000115B8">
      <w:pPr>
        <w:pStyle w:val="Document"/>
        <w:shd w:val="clear" w:color="auto" w:fill="D9D9D9" w:themeFill="background1" w:themeFillShade="D9"/>
        <w:rPr>
          <w:b/>
          <w:sz w:val="24"/>
        </w:rPr>
        <w:sectPr w:rsidR="000115B8" w:rsidSect="0051289C">
          <w:headerReference w:type="default" r:id="rId17"/>
          <w:footerReference w:type="default" r:id="rId18"/>
          <w:type w:val="continuous"/>
          <w:pgSz w:w="11906" w:h="16838" w:code="9"/>
          <w:pgMar w:top="794" w:right="720" w:bottom="720" w:left="720" w:header="284" w:footer="131" w:gutter="0"/>
          <w:cols w:space="708"/>
          <w:docGrid w:linePitch="360"/>
        </w:sectPr>
      </w:pPr>
    </w:p>
    <w:p w:rsidR="007E1655" w:rsidRPr="007E1655" w:rsidRDefault="007E1655" w:rsidP="000115B8">
      <w:pPr>
        <w:pStyle w:val="Document"/>
        <w:shd w:val="clear" w:color="auto" w:fill="D9D9D9" w:themeFill="background1" w:themeFillShade="D9"/>
        <w:rPr>
          <w:sz w:val="24"/>
        </w:rPr>
      </w:pPr>
      <w:r w:rsidRPr="007E1655">
        <w:rPr>
          <w:b/>
          <w:sz w:val="24"/>
        </w:rPr>
        <w:t>DOCUMENT 1</w:t>
      </w:r>
      <w:r w:rsidRPr="007E1655">
        <w:rPr>
          <w:sz w:val="24"/>
        </w:rPr>
        <w:t> : Incertitudes de mesure avec un instrument gradué</w:t>
      </w:r>
    </w:p>
    <w:p w:rsidR="007E1655" w:rsidRPr="007E1655" w:rsidRDefault="007E1655" w:rsidP="000115B8">
      <w:pPr>
        <w:pStyle w:val="Document"/>
        <w:spacing w:before="60" w:line="240" w:lineRule="auto"/>
      </w:pPr>
      <w:r w:rsidRPr="007E1655">
        <w:t xml:space="preserve">Si </w:t>
      </w:r>
      <m:oMath>
        <m:r>
          <w:rPr>
            <w:rFonts w:ascii="Cambria Math" w:hAnsi="Cambria Math"/>
          </w:rPr>
          <m:t>ε</m:t>
        </m:r>
      </m:oMath>
      <w:r w:rsidRPr="007E1655">
        <w:t xml:space="preserve"> désigne la plus petite graduation exploitable d’un instrument de mesure, une valeur X mesurée par différence entre deux graduations est entachée d’une incertitude de valeur : </w:t>
      </w:r>
    </w:p>
    <w:p w:rsidR="007E1655" w:rsidRPr="007E1655" w:rsidRDefault="007E1655" w:rsidP="007E1655">
      <w:pPr>
        <w:pStyle w:val="Document"/>
      </w:pPr>
      <m:oMathPara>
        <m:oMath>
          <m:r>
            <w:rPr>
              <w:rFonts w:ascii="Cambria Math" w:hAnsi="Cambria Math"/>
            </w:rPr>
            <m:t>U</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3</m:t>
                  </m:r>
                </m:den>
              </m:f>
            </m:e>
          </m:rad>
          <m:r>
            <w:rPr>
              <w:rFonts w:ascii="Cambria Math" w:hAnsi="Cambria Math"/>
            </w:rPr>
            <m:t>ε</m:t>
          </m:r>
        </m:oMath>
      </m:oMathPara>
    </w:p>
    <w:p w:rsidR="000115B8" w:rsidRDefault="000115B8" w:rsidP="007E1655">
      <w:pPr>
        <w:spacing w:line="240" w:lineRule="auto"/>
        <w:jc w:val="both"/>
        <w:rPr>
          <w:b/>
        </w:rPr>
      </w:pPr>
    </w:p>
    <w:p w:rsidR="007E1655" w:rsidRPr="007E1655" w:rsidRDefault="007E1655" w:rsidP="000115B8">
      <w:pPr>
        <w:pStyle w:val="Document"/>
        <w:shd w:val="clear" w:color="auto" w:fill="D9D9D9" w:themeFill="background1" w:themeFillShade="D9"/>
        <w:rPr>
          <w:b/>
        </w:rPr>
      </w:pPr>
      <w:r w:rsidRPr="007E1655">
        <w:rPr>
          <w:b/>
        </w:rPr>
        <w:t xml:space="preserve">DOCUMENT 2 : </w:t>
      </w:r>
      <w:r w:rsidRPr="007E1655">
        <w:t>incertitude sur une mesure indirecte</w:t>
      </w:r>
    </w:p>
    <w:p w:rsidR="007E1655" w:rsidRPr="007E1655" w:rsidRDefault="007E1655" w:rsidP="000115B8">
      <w:pPr>
        <w:pStyle w:val="Document"/>
        <w:spacing w:before="60" w:line="240" w:lineRule="auto"/>
      </w:pPr>
      <w:r w:rsidRPr="007E1655">
        <w:t xml:space="preserve">Si une grandeur </w:t>
      </w:r>
      <m:oMath>
        <m:r>
          <w:rPr>
            <w:rFonts w:ascii="Cambria Math" w:hAnsi="Cambria Math"/>
          </w:rPr>
          <m:t>X</m:t>
        </m:r>
      </m:oMath>
      <w:r w:rsidRPr="007E1655">
        <w:t xml:space="preserve"> est calculée au moyen d’une relation de type « produits et quotients », </w:t>
      </w:r>
      <w:r w:rsidR="000115B8">
        <w:t>s</w:t>
      </w:r>
      <w:r w:rsidRPr="007E1655">
        <w:t xml:space="preserve">on incertitude relative est la somme quadratique des incertitudes relatives de chacune des grandeurs intervenant dans son expression. </w:t>
      </w:r>
      <w:r w:rsidR="000115B8">
        <w:t xml:space="preserve">Par exemple si </w:t>
      </w:r>
      <m:oMath>
        <m:r>
          <w:rPr>
            <w:rFonts w:ascii="Cambria Math" w:hAnsi="Cambria Math"/>
          </w:rPr>
          <m:t>X=a/b</m:t>
        </m:r>
      </m:oMath>
      <w:r w:rsidR="000115B8">
        <w:rPr>
          <w:rFonts w:eastAsiaTheme="minorEastAsia"/>
        </w:rPr>
        <w:t xml:space="preserve"> est calculée à partir des mesures de </w:t>
      </w:r>
      <m:oMath>
        <m:r>
          <w:rPr>
            <w:rFonts w:ascii="Cambria Math" w:eastAsiaTheme="minorEastAsia" w:hAnsi="Cambria Math"/>
          </w:rPr>
          <m:t>a</m:t>
        </m:r>
      </m:oMath>
      <w:r w:rsidR="000115B8">
        <w:rPr>
          <w:rFonts w:eastAsiaTheme="minorEastAsia"/>
        </w:rPr>
        <w:t xml:space="preserve"> et </w:t>
      </w:r>
      <m:oMath>
        <m:r>
          <w:rPr>
            <w:rFonts w:ascii="Cambria Math" w:eastAsiaTheme="minorEastAsia" w:hAnsi="Cambria Math"/>
          </w:rPr>
          <m:t>b</m:t>
        </m:r>
      </m:oMath>
      <w:r w:rsidR="000115B8">
        <w:rPr>
          <w:rFonts w:eastAsiaTheme="minorEastAsia"/>
        </w:rPr>
        <w:t xml:space="preserve"> on a :</w:t>
      </w:r>
      <w:r w:rsidRPr="007E1655">
        <w:t xml:space="preserve"> </w:t>
      </w:r>
    </w:p>
    <w:p w:rsidR="007E1655" w:rsidRPr="007E1655" w:rsidRDefault="00573A38" w:rsidP="000115B8">
      <w:pPr>
        <w:pStyle w:val="Document"/>
        <w:spacing w:after="120"/>
        <w:rPr>
          <w:i/>
        </w:rPr>
      </w:pPr>
      <m:oMathPara>
        <m:oMath>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X</m:t>
                  </m:r>
                </m:e>
              </m:d>
            </m:num>
            <m:den>
              <m:r>
                <w:rPr>
                  <w:rFonts w:ascii="Cambria Math" w:hAnsi="Cambria Math"/>
                </w:rPr>
                <m:t>X</m:t>
              </m:r>
            </m:den>
          </m:f>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a</m:t>
                              </m:r>
                            </m:e>
                          </m:d>
                        </m:num>
                        <m:den>
                          <m:r>
                            <w:rPr>
                              <w:rFonts w:ascii="Cambria Math" w:hAnsi="Cambria Math"/>
                            </w:rPr>
                            <m:t>a</m:t>
                          </m:r>
                        </m:den>
                      </m:f>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U</m:t>
                          </m:r>
                          <m:d>
                            <m:dPr>
                              <m:ctrlPr>
                                <w:rPr>
                                  <w:rFonts w:ascii="Cambria Math" w:hAnsi="Cambria Math"/>
                                  <w:i/>
                                </w:rPr>
                              </m:ctrlPr>
                            </m:dPr>
                            <m:e>
                              <m:r>
                                <w:rPr>
                                  <w:rFonts w:ascii="Cambria Math" w:hAnsi="Cambria Math"/>
                                </w:rPr>
                                <m:t>b</m:t>
                              </m:r>
                            </m:e>
                          </m:d>
                        </m:num>
                        <m:den>
                          <m:r>
                            <w:rPr>
                              <w:rFonts w:ascii="Cambria Math" w:hAnsi="Cambria Math"/>
                            </w:rPr>
                            <m:t>b</m:t>
                          </m:r>
                        </m:den>
                      </m:f>
                    </m:e>
                  </m:d>
                </m:e>
                <m:sup>
                  <m:r>
                    <w:rPr>
                      <w:rFonts w:ascii="Cambria Math" w:hAnsi="Cambria Math"/>
                    </w:rPr>
                    <m:t>2</m:t>
                  </m:r>
                </m:sup>
              </m:sSup>
            </m:e>
          </m:rad>
        </m:oMath>
      </m:oMathPara>
    </w:p>
    <w:p w:rsidR="000115B8" w:rsidRDefault="000115B8" w:rsidP="000115B8">
      <w:pPr>
        <w:spacing w:after="120" w:line="240" w:lineRule="auto"/>
        <w:jc w:val="both"/>
        <w:rPr>
          <w:sz w:val="20"/>
        </w:rPr>
        <w:sectPr w:rsidR="000115B8" w:rsidSect="000115B8">
          <w:type w:val="continuous"/>
          <w:pgSz w:w="11906" w:h="16838" w:code="9"/>
          <w:pgMar w:top="794" w:right="720" w:bottom="720" w:left="720" w:header="284" w:footer="131" w:gutter="0"/>
          <w:cols w:num="2" w:space="708"/>
          <w:docGrid w:linePitch="360"/>
        </w:sectPr>
      </w:pPr>
    </w:p>
    <w:p w:rsidR="00BC4BD0" w:rsidRDefault="00BC4BD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992C80" w:rsidRDefault="00992C80" w:rsidP="00BC4BD0">
      <w:pPr>
        <w:spacing w:line="240" w:lineRule="auto"/>
        <w:jc w:val="both"/>
        <w:rPr>
          <w:sz w:val="20"/>
        </w:rPr>
      </w:pPr>
    </w:p>
    <w:p w:rsidR="00BC4BD0" w:rsidRPr="003A482D" w:rsidRDefault="00BC4BD0" w:rsidP="004C0CBB">
      <w:pPr>
        <w:pStyle w:val="Activit"/>
      </w:pPr>
      <w:r w:rsidRPr="003A482D">
        <w:lastRenderedPageBreak/>
        <w:t xml:space="preserve">ACTIVITÉ 4 : </w:t>
      </w:r>
      <w:r w:rsidR="003A482D" w:rsidRPr="003A482D">
        <w:rPr>
          <w:rFonts w:ascii="Arial" w:hAnsi="Arial" w:cs="Arial"/>
          <w:b w:val="0"/>
          <w:bCs/>
          <w:sz w:val="28"/>
          <w:szCs w:val="28"/>
          <w:shd w:val="clear" w:color="auto" w:fill="DEEAF6"/>
        </w:rPr>
        <w:t>Plus de « bruit » !</w:t>
      </w:r>
    </w:p>
    <w:p w:rsidR="003A482D" w:rsidRDefault="003A482D" w:rsidP="00BE6D20">
      <w:pPr>
        <w:spacing w:line="240" w:lineRule="auto"/>
        <w:jc w:val="right"/>
        <w:rPr>
          <w:b/>
        </w:rPr>
      </w:pPr>
      <w:r w:rsidRPr="003A482D">
        <w:rPr>
          <w:rFonts w:ascii="Segoe Script" w:hAnsi="Segoe Script" w:cs="Arial"/>
          <w:b/>
          <w:iCs/>
          <w:color w:val="1F497D" w:themeColor="text2"/>
          <w:sz w:val="24"/>
          <w:szCs w:val="24"/>
        </w:rPr>
        <w:t xml:space="preserve">Activité 4 : </w:t>
      </w:r>
      <w:r w:rsidR="00BE6D20">
        <w:rPr>
          <w:rFonts w:ascii="Segoe Script" w:hAnsi="Segoe Script" w:cs="Arial"/>
          <w:b/>
          <w:i/>
          <w:iCs/>
          <w:color w:val="1F497D" w:themeColor="text2"/>
          <w:sz w:val="24"/>
          <w:szCs w:val="24"/>
        </w:rPr>
        <w:t>……………………………………………………………………………………………………….</w:t>
      </w:r>
    </w:p>
    <w:p w:rsidR="004C0CBB" w:rsidRPr="00E54F8F" w:rsidRDefault="00E54F8F" w:rsidP="004C0CBB">
      <w:pPr>
        <w:spacing w:line="240" w:lineRule="auto"/>
        <w:jc w:val="both"/>
      </w:pPr>
      <w:r w:rsidRPr="00E54F8F">
        <w:rPr>
          <w:b/>
        </w:rPr>
        <w:t>Objectif :</w:t>
      </w:r>
      <w:r w:rsidRPr="00E54F8F">
        <w:t xml:space="preserve"> </w:t>
      </w:r>
      <w:r>
        <w:t>découvrir et étudier les caractéristiques d’</w:t>
      </w:r>
      <w:r w:rsidR="004C0CBB" w:rsidRPr="00E54F8F">
        <w:t>une grandeur physique qui décrive la manière dont on perçoit le « volume sonore » d’une source.</w:t>
      </w:r>
    </w:p>
    <w:p w:rsidR="004C0CBB" w:rsidRPr="004C0CBB" w:rsidRDefault="004C0CBB" w:rsidP="004C0CBB">
      <w:pPr>
        <w:spacing w:line="240" w:lineRule="auto"/>
        <w:jc w:val="both"/>
        <w:rPr>
          <w:b/>
        </w:rPr>
      </w:pPr>
      <w:r w:rsidRPr="004C0CBB">
        <w:rPr>
          <w:b/>
        </w:rPr>
        <w:t xml:space="preserve">Prévision : </w:t>
      </w:r>
    </w:p>
    <w:p w:rsidR="004C0CBB" w:rsidRPr="004C0CBB" w:rsidRDefault="004C0CBB" w:rsidP="0056255F">
      <w:pPr>
        <w:numPr>
          <w:ilvl w:val="0"/>
          <w:numId w:val="9"/>
        </w:numPr>
        <w:spacing w:line="240" w:lineRule="auto"/>
        <w:ind w:left="720"/>
        <w:jc w:val="both"/>
      </w:pPr>
      <w:r w:rsidRPr="004C0CBB">
        <w:t xml:space="preserve">Un morceau de musique est diffusé dans la salle de classe par un système stéréo mais l’un des deux haut-parleurs est débranché. Lorsque l’on branchera le second, à votre avis, le son sera-t-il : </w:t>
      </w:r>
    </w:p>
    <w:p w:rsidR="004C0CBB" w:rsidRPr="004C0CBB" w:rsidRDefault="004C0CBB" w:rsidP="0056255F">
      <w:pPr>
        <w:numPr>
          <w:ilvl w:val="0"/>
          <w:numId w:val="7"/>
        </w:numPr>
        <w:spacing w:line="240" w:lineRule="auto"/>
        <w:ind w:left="1080"/>
        <w:jc w:val="both"/>
      </w:pPr>
      <w:r w:rsidRPr="004C0CBB">
        <w:t>deux fois plus fort ;</w:t>
      </w:r>
    </w:p>
    <w:p w:rsidR="004C0CBB" w:rsidRPr="004C0CBB" w:rsidRDefault="004C0CBB" w:rsidP="0056255F">
      <w:pPr>
        <w:numPr>
          <w:ilvl w:val="0"/>
          <w:numId w:val="7"/>
        </w:numPr>
        <w:spacing w:line="240" w:lineRule="auto"/>
        <w:ind w:left="1080"/>
        <w:jc w:val="both"/>
      </w:pPr>
      <w:r w:rsidRPr="004C0CBB">
        <w:t>légèrement plus fort ;</w:t>
      </w:r>
    </w:p>
    <w:p w:rsidR="004C0CBB" w:rsidRPr="004C0CBB" w:rsidRDefault="004C0CBB" w:rsidP="0056255F">
      <w:pPr>
        <w:numPr>
          <w:ilvl w:val="0"/>
          <w:numId w:val="7"/>
        </w:numPr>
        <w:spacing w:line="240" w:lineRule="auto"/>
        <w:ind w:left="1080"/>
        <w:jc w:val="both"/>
      </w:pPr>
      <w:r w:rsidRPr="004C0CBB">
        <w:t>rien n’aura changé.</w:t>
      </w:r>
    </w:p>
    <w:p w:rsidR="004C0CBB" w:rsidRPr="004C0CBB" w:rsidRDefault="004C0CBB" w:rsidP="004C0CBB">
      <w:pPr>
        <w:spacing w:line="240" w:lineRule="auto"/>
        <w:jc w:val="both"/>
        <w:rPr>
          <w:b/>
        </w:rPr>
      </w:pPr>
      <w:r w:rsidRPr="004C0CBB">
        <w:rPr>
          <w:b/>
        </w:rPr>
        <w:t>Vérification expérimentale :</w:t>
      </w:r>
    </w:p>
    <w:p w:rsidR="004C0CBB" w:rsidRPr="004C0CBB" w:rsidRDefault="004C0CBB" w:rsidP="0056255F">
      <w:pPr>
        <w:numPr>
          <w:ilvl w:val="0"/>
          <w:numId w:val="9"/>
        </w:numPr>
        <w:spacing w:line="240" w:lineRule="auto"/>
        <w:ind w:left="720"/>
        <w:jc w:val="both"/>
      </w:pPr>
      <w:r w:rsidRPr="004C0CBB">
        <w:t>L’expérience est réalisée : confirme-t-elle la prévision faite à la question (a) ? Si non, noter l’impression auditive ressentie au moment où le second haut-parleur est branché.</w:t>
      </w:r>
    </w:p>
    <w:p w:rsidR="004C0CBB" w:rsidRPr="004C0CBB" w:rsidRDefault="004C0CBB" w:rsidP="004C0CBB">
      <w:pPr>
        <w:spacing w:line="240" w:lineRule="auto"/>
        <w:jc w:val="both"/>
        <w:rPr>
          <w:b/>
        </w:rPr>
      </w:pPr>
      <w:r w:rsidRPr="004C0CBB">
        <w:rPr>
          <w:b/>
        </w:rPr>
        <w:t>Interprétation :</w:t>
      </w:r>
    </w:p>
    <w:p w:rsidR="004C0CBB" w:rsidRPr="004C0CBB" w:rsidRDefault="004C0CBB" w:rsidP="0056255F">
      <w:pPr>
        <w:numPr>
          <w:ilvl w:val="0"/>
          <w:numId w:val="8"/>
        </w:numPr>
        <w:spacing w:line="240" w:lineRule="auto"/>
        <w:jc w:val="both"/>
      </w:pPr>
      <w:r w:rsidRPr="004C0CBB">
        <w:t xml:space="preserve">Lire la définition de l’intensité sonore </w:t>
      </w:r>
      <w:r>
        <w:t>dans le modèle.</w:t>
      </w:r>
      <w:r w:rsidRPr="004C0CBB">
        <w:t xml:space="preserve"> </w:t>
      </w:r>
    </w:p>
    <w:p w:rsidR="004C0CBB" w:rsidRPr="004C0CBB" w:rsidRDefault="004C0CBB" w:rsidP="0056255F">
      <w:pPr>
        <w:numPr>
          <w:ilvl w:val="0"/>
          <w:numId w:val="9"/>
        </w:numPr>
        <w:spacing w:line="240" w:lineRule="auto"/>
        <w:ind w:left="720"/>
        <w:jc w:val="both"/>
      </w:pPr>
      <w:r w:rsidRPr="004C0CBB">
        <w:t xml:space="preserve">On admet que deux sources d’intensité sonore </w:t>
      </w:r>
      <m:oMath>
        <m:r>
          <w:rPr>
            <w:rFonts w:ascii="Cambria Math" w:hAnsi="Cambria Math"/>
          </w:rPr>
          <m:t>I</m:t>
        </m:r>
      </m:oMath>
      <w:r w:rsidRPr="004C0CBB">
        <w:t xml:space="preserve"> sont équivalentes à une source d’intensité </w:t>
      </w:r>
      <m:oMath>
        <m:r>
          <w:rPr>
            <w:rFonts w:ascii="Cambria Math" w:hAnsi="Cambria Math"/>
          </w:rPr>
          <m:t>2I</m:t>
        </m:r>
      </m:oMath>
      <w:r w:rsidRPr="004C0CBB">
        <w:t>.</w:t>
      </w:r>
    </w:p>
    <w:p w:rsidR="004C0CBB" w:rsidRPr="004C0CBB" w:rsidRDefault="004C0CBB" w:rsidP="004C0CBB">
      <w:pPr>
        <w:spacing w:line="240" w:lineRule="auto"/>
        <w:ind w:left="708"/>
        <w:jc w:val="both"/>
      </w:pPr>
      <w:r w:rsidRPr="004C0CBB">
        <w:t>L’intensité sonore est-elle la grandeur recherchée pour représenter notre perception du « volume sonore » ? Justifier à l’aide du résultat de l’expérience précédente.</w:t>
      </w:r>
    </w:p>
    <w:p w:rsidR="004C0CBB" w:rsidRPr="004C0CBB" w:rsidRDefault="004C0CBB" w:rsidP="0056255F">
      <w:pPr>
        <w:numPr>
          <w:ilvl w:val="0"/>
          <w:numId w:val="8"/>
        </w:numPr>
        <w:spacing w:line="240" w:lineRule="auto"/>
        <w:jc w:val="both"/>
      </w:pPr>
      <w:r w:rsidRPr="004C0CBB">
        <w:t>Compléter le paragraphe du modèle sur le niveau sonore.</w:t>
      </w:r>
    </w:p>
    <w:p w:rsidR="004C0CBB" w:rsidRPr="004C0CBB" w:rsidRDefault="004C0CBB" w:rsidP="0056255F">
      <w:pPr>
        <w:numPr>
          <w:ilvl w:val="0"/>
          <w:numId w:val="9"/>
        </w:numPr>
        <w:spacing w:line="240" w:lineRule="auto"/>
        <w:ind w:left="720"/>
        <w:jc w:val="both"/>
      </w:pPr>
      <w:r w:rsidRPr="004C0CBB">
        <w:t xml:space="preserve">Lorsque l’on double l’intensité sonore émise par une source, montrer que le niveau sonore augmente de 3 dB, quelle que soit l’intensité sonore initiale. </w:t>
      </w:r>
    </w:p>
    <w:p w:rsidR="004C0CBB" w:rsidRPr="004C0CBB" w:rsidRDefault="004C0CBB" w:rsidP="0056255F">
      <w:pPr>
        <w:numPr>
          <w:ilvl w:val="0"/>
          <w:numId w:val="9"/>
        </w:numPr>
        <w:spacing w:line="240" w:lineRule="auto"/>
        <w:ind w:left="720"/>
        <w:jc w:val="both"/>
      </w:pPr>
      <w:r w:rsidRPr="004C0CBB">
        <w:t>Un sonomètre est présent dans la salle et permet de mesurer le niveau sonore dans diverses situations. Noter les valeurs obtenues :</w:t>
      </w:r>
    </w:p>
    <w:p w:rsidR="004C0CBB" w:rsidRPr="004C0CBB" w:rsidRDefault="004C0CBB" w:rsidP="0056255F">
      <w:pPr>
        <w:numPr>
          <w:ilvl w:val="0"/>
          <w:numId w:val="10"/>
        </w:numPr>
        <w:spacing w:line="240" w:lineRule="auto"/>
        <w:ind w:left="1080"/>
        <w:jc w:val="both"/>
      </w:pPr>
      <w:r w:rsidRPr="004C0CBB">
        <w:t>lorsque de la musique est diffusée par les haut-parleurs ;</w:t>
      </w:r>
    </w:p>
    <w:p w:rsidR="004C0CBB" w:rsidRPr="004C0CBB" w:rsidRDefault="004C0CBB" w:rsidP="0056255F">
      <w:pPr>
        <w:numPr>
          <w:ilvl w:val="0"/>
          <w:numId w:val="10"/>
        </w:numPr>
        <w:spacing w:line="240" w:lineRule="auto"/>
        <w:ind w:left="1080"/>
        <w:jc w:val="both"/>
      </w:pPr>
      <w:r w:rsidRPr="004C0CBB">
        <w:t>lorsque tout le monde bavarde ;</w:t>
      </w:r>
    </w:p>
    <w:p w:rsidR="004C0CBB" w:rsidRPr="004C0CBB" w:rsidRDefault="004C0CBB" w:rsidP="0056255F">
      <w:pPr>
        <w:numPr>
          <w:ilvl w:val="0"/>
          <w:numId w:val="10"/>
        </w:numPr>
        <w:spacing w:line="240" w:lineRule="auto"/>
        <w:ind w:left="1080"/>
        <w:jc w:val="both"/>
      </w:pPr>
      <w:r w:rsidRPr="004C0CBB">
        <w:t>lorsque le silence règne dans la salle.</w:t>
      </w:r>
    </w:p>
    <w:p w:rsidR="004C0CBB" w:rsidRPr="004C0CBB" w:rsidRDefault="004C0CBB" w:rsidP="0056255F">
      <w:pPr>
        <w:numPr>
          <w:ilvl w:val="0"/>
          <w:numId w:val="9"/>
        </w:numPr>
        <w:spacing w:line="240" w:lineRule="auto"/>
        <w:ind w:left="720"/>
        <w:jc w:val="both"/>
      </w:pPr>
      <w:r w:rsidRPr="004C0CBB">
        <w:t>À l’aide des réponses (d) et (e), interpréter l’impression auditive ressentie lorsque l’on branche le second haut-parleur.</w:t>
      </w:r>
    </w:p>
    <w:p w:rsidR="00BC4BD0" w:rsidRPr="004C0CBB" w:rsidRDefault="004C0CBB" w:rsidP="0056255F">
      <w:pPr>
        <w:numPr>
          <w:ilvl w:val="0"/>
          <w:numId w:val="9"/>
        </w:numPr>
        <w:spacing w:line="240" w:lineRule="auto"/>
        <w:ind w:left="720"/>
        <w:jc w:val="both"/>
      </w:pPr>
      <w:r w:rsidRPr="004C0CBB">
        <w:t>Que peut-on déduire de l’affirmation : « le niveau sonore d’une source vaut 0 dB », à propos du son émis par cette source ?</w:t>
      </w:r>
    </w:p>
    <w:p w:rsidR="00F45940" w:rsidRDefault="00F45940" w:rsidP="00BC4BD0">
      <w:pPr>
        <w:spacing w:line="240" w:lineRule="auto"/>
        <w:jc w:val="both"/>
        <w:rPr>
          <w:sz w:val="20"/>
        </w:rPr>
      </w:pPr>
    </w:p>
    <w:p w:rsidR="003A482D" w:rsidRDefault="003A482D" w:rsidP="00BC4BD0">
      <w:pPr>
        <w:spacing w:line="240" w:lineRule="auto"/>
        <w:jc w:val="both"/>
        <w:rPr>
          <w:sz w:val="20"/>
        </w:rPr>
      </w:pPr>
    </w:p>
    <w:p w:rsidR="003A482D" w:rsidRDefault="003A482D" w:rsidP="00BC4BD0">
      <w:pPr>
        <w:spacing w:line="240" w:lineRule="auto"/>
        <w:jc w:val="both"/>
        <w:rPr>
          <w:sz w:val="20"/>
        </w:rPr>
      </w:pPr>
    </w:p>
    <w:p w:rsidR="00BC4BD0" w:rsidRDefault="00BC4BD0" w:rsidP="00817F96">
      <w:pPr>
        <w:pStyle w:val="Activit"/>
      </w:pPr>
      <w:r>
        <w:t>ACTIVIT</w:t>
      </w:r>
      <w:r w:rsidRPr="00BC4BD0">
        <w:t>É</w:t>
      </w:r>
      <w:r>
        <w:t xml:space="preserve"> 5 : </w:t>
      </w:r>
      <w:r w:rsidRPr="00BC4BD0">
        <w:t xml:space="preserve">son musical ou </w:t>
      </w:r>
      <w:r w:rsidR="00EB2677">
        <w:t>« </w:t>
      </w:r>
      <w:r w:rsidRPr="00BC4BD0">
        <w:t>bruit</w:t>
      </w:r>
      <w:r w:rsidR="00EB2677">
        <w:t> »</w:t>
      </w:r>
      <w:r w:rsidRPr="00BC4BD0">
        <w:t xml:space="preserve"> ?</w:t>
      </w:r>
    </w:p>
    <w:p w:rsidR="003A482D" w:rsidRPr="003A482D" w:rsidRDefault="003A482D" w:rsidP="003A482D">
      <w:pPr>
        <w:spacing w:before="120" w:after="120" w:line="240" w:lineRule="auto"/>
        <w:jc w:val="right"/>
        <w:rPr>
          <w:rFonts w:ascii="Segoe Script" w:hAnsi="Segoe Script"/>
          <w:b/>
          <w:color w:val="1F497D" w:themeColor="text2"/>
          <w:sz w:val="24"/>
          <w:szCs w:val="24"/>
        </w:rPr>
      </w:pPr>
      <w:r w:rsidRPr="003A482D">
        <w:rPr>
          <w:rFonts w:ascii="Segoe Script" w:hAnsi="Segoe Script" w:cs="Arial"/>
          <w:b/>
          <w:iCs/>
          <w:color w:val="1F497D" w:themeColor="text2"/>
          <w:sz w:val="24"/>
          <w:szCs w:val="24"/>
        </w:rPr>
        <w:t xml:space="preserve">Activité 5 : </w:t>
      </w:r>
      <w:r w:rsidR="00BE6D20">
        <w:rPr>
          <w:rFonts w:ascii="Segoe Script" w:hAnsi="Segoe Script" w:cs="Arial"/>
          <w:b/>
          <w:i/>
          <w:iCs/>
          <w:color w:val="1F497D" w:themeColor="text2"/>
          <w:sz w:val="24"/>
          <w:szCs w:val="24"/>
        </w:rPr>
        <w:t>……………………………………………………………………………………………………….</w:t>
      </w:r>
    </w:p>
    <w:p w:rsidR="00E54F8F" w:rsidRPr="00FF60FB" w:rsidRDefault="00E54F8F" w:rsidP="00817F96">
      <w:pPr>
        <w:spacing w:before="120" w:after="120" w:line="240" w:lineRule="auto"/>
        <w:jc w:val="both"/>
        <w:rPr>
          <w:b/>
        </w:rPr>
      </w:pPr>
      <w:r w:rsidRPr="00FF60FB">
        <w:rPr>
          <w:b/>
        </w:rPr>
        <w:t xml:space="preserve">Objectif : </w:t>
      </w:r>
      <w:r w:rsidRPr="00FF60FB">
        <w:t>faire la différence entre un son musical et un bruit à partir des caractéristiques des représentations et analyses de leurs enregistrements.</w:t>
      </w:r>
    </w:p>
    <w:p w:rsidR="00817F96" w:rsidRPr="00817F96" w:rsidRDefault="00817F96" w:rsidP="00817F96">
      <w:pPr>
        <w:spacing w:before="120" w:after="120" w:line="240" w:lineRule="auto"/>
        <w:jc w:val="both"/>
        <w:rPr>
          <w:b/>
          <w:sz w:val="24"/>
        </w:rPr>
      </w:pPr>
      <w:r w:rsidRPr="00817F96">
        <w:rPr>
          <w:b/>
          <w:sz w:val="24"/>
        </w:rPr>
        <w:t>PARTIE 1 : qu’est-ce qui distingue un son musical d’un vulgaire « bruit » ?</w:t>
      </w:r>
    </w:p>
    <w:p w:rsidR="00817F96" w:rsidRPr="00817F96" w:rsidRDefault="00817F96" w:rsidP="00817F96">
      <w:pPr>
        <w:spacing w:line="240" w:lineRule="auto"/>
        <w:jc w:val="both"/>
      </w:pPr>
      <w:r w:rsidRPr="00817F96">
        <w:rPr>
          <w:b/>
        </w:rPr>
        <w:t>Expériences</w:t>
      </w:r>
      <w:r w:rsidRPr="00817F96">
        <w:t xml:space="preserve"> : </w:t>
      </w:r>
    </w:p>
    <w:p w:rsidR="00817F96" w:rsidRPr="00817F96" w:rsidRDefault="00817F96" w:rsidP="00817F96">
      <w:pPr>
        <w:spacing w:line="240" w:lineRule="auto"/>
        <w:ind w:left="360"/>
        <w:jc w:val="both"/>
      </w:pPr>
      <w:r w:rsidRPr="00817F96">
        <w:t>Un(e) élève émet deux sons différents :</w:t>
      </w:r>
    </w:p>
    <w:p w:rsidR="00817F96" w:rsidRPr="00817F96" w:rsidRDefault="00817F96" w:rsidP="0056255F">
      <w:pPr>
        <w:numPr>
          <w:ilvl w:val="0"/>
          <w:numId w:val="4"/>
        </w:numPr>
        <w:spacing w:line="240" w:lineRule="auto"/>
        <w:ind w:left="720"/>
        <w:jc w:val="both"/>
      </w:pPr>
      <w:r w:rsidRPr="00817F96">
        <w:t>il (elle) se racle la gorge ;</w:t>
      </w:r>
    </w:p>
    <w:p w:rsidR="00817F96" w:rsidRPr="00817F96" w:rsidRDefault="00817F96" w:rsidP="0056255F">
      <w:pPr>
        <w:numPr>
          <w:ilvl w:val="0"/>
          <w:numId w:val="4"/>
        </w:numPr>
        <w:spacing w:line="240" w:lineRule="auto"/>
        <w:ind w:left="720"/>
        <w:jc w:val="both"/>
      </w:pPr>
      <w:r w:rsidRPr="00817F96">
        <w:t>il (elle) chante une note de musique.</w:t>
      </w:r>
    </w:p>
    <w:p w:rsidR="00817F96" w:rsidRPr="00817F96" w:rsidRDefault="00817F96" w:rsidP="00817F96">
      <w:pPr>
        <w:spacing w:line="240" w:lineRule="auto"/>
        <w:ind w:left="360"/>
        <w:jc w:val="both"/>
      </w:pPr>
      <w:r w:rsidRPr="00817F96">
        <w:t xml:space="preserve">Dans chacune de ces situations, le logiciel </w:t>
      </w:r>
      <w:r w:rsidRPr="00817F96">
        <w:rPr>
          <w:i/>
        </w:rPr>
        <w:t>Latis Pro</w:t>
      </w:r>
      <w:r w:rsidRPr="00817F96">
        <w:t xml:space="preserve"> permet d’obtenir la représentation temporelle du signal enregistré par le micro, puis son spectre de fréquences.</w:t>
      </w:r>
    </w:p>
    <w:p w:rsidR="00817F96" w:rsidRPr="00817F96" w:rsidRDefault="00817F96" w:rsidP="00817F96">
      <w:pPr>
        <w:spacing w:line="240" w:lineRule="auto"/>
        <w:jc w:val="both"/>
        <w:rPr>
          <w:b/>
        </w:rPr>
      </w:pPr>
      <w:r w:rsidRPr="00817F96">
        <w:rPr>
          <w:b/>
        </w:rPr>
        <w:t xml:space="preserve">Questions : </w:t>
      </w:r>
    </w:p>
    <w:p w:rsidR="00817F96" w:rsidRPr="00817F96" w:rsidRDefault="00817F96" w:rsidP="0056255F">
      <w:pPr>
        <w:numPr>
          <w:ilvl w:val="0"/>
          <w:numId w:val="5"/>
        </w:numPr>
        <w:spacing w:line="240" w:lineRule="auto"/>
        <w:jc w:val="both"/>
      </w:pPr>
      <w:r w:rsidRPr="00817F96">
        <w:t>D’après ce que vous percevez, lequel de ces deux sons peut être considéré</w:t>
      </w:r>
      <w:r w:rsidR="00FF60FB">
        <w:t xml:space="preserve"> comme musical (ou à peu près…)</w:t>
      </w:r>
      <w:r w:rsidRPr="00817F96">
        <w:t>?</w:t>
      </w:r>
    </w:p>
    <w:p w:rsidR="00817F96" w:rsidRPr="00817F96" w:rsidRDefault="00817F96" w:rsidP="0056255F">
      <w:pPr>
        <w:numPr>
          <w:ilvl w:val="0"/>
          <w:numId w:val="5"/>
        </w:numPr>
        <w:spacing w:line="240" w:lineRule="auto"/>
        <w:jc w:val="both"/>
      </w:pPr>
      <w:r w:rsidRPr="00817F96">
        <w:t>D’après les évolutions temporelles des signaux enregistrés dans ces deux situations, qu’est-ce qui distingue un son musical d’un simple « bruit » ?</w:t>
      </w:r>
    </w:p>
    <w:p w:rsidR="00817F96" w:rsidRDefault="00817F96" w:rsidP="0056255F">
      <w:pPr>
        <w:numPr>
          <w:ilvl w:val="0"/>
          <w:numId w:val="5"/>
        </w:numPr>
        <w:spacing w:line="240" w:lineRule="auto"/>
        <w:jc w:val="both"/>
      </w:pPr>
      <w:r w:rsidRPr="00817F96">
        <w:t>D’après les spectres de fréquences obtenus, comment peut-on reconnaître le son musical d’après son spectre ?</w:t>
      </w:r>
    </w:p>
    <w:p w:rsidR="00BE6D20" w:rsidRPr="00817F96" w:rsidRDefault="00BE6D20" w:rsidP="00BE6D20">
      <w:pPr>
        <w:spacing w:line="240" w:lineRule="auto"/>
        <w:ind w:left="720"/>
        <w:jc w:val="both"/>
      </w:pPr>
    </w:p>
    <w:p w:rsidR="00817F96" w:rsidRPr="00E54F8F" w:rsidRDefault="00817F96" w:rsidP="00817F96">
      <w:pPr>
        <w:spacing w:before="120" w:after="120" w:line="240" w:lineRule="auto"/>
        <w:jc w:val="both"/>
        <w:rPr>
          <w:b/>
          <w:sz w:val="24"/>
          <w:szCs w:val="24"/>
        </w:rPr>
      </w:pPr>
      <w:r w:rsidRPr="00E54F8F">
        <w:rPr>
          <w:b/>
          <w:sz w:val="24"/>
          <w:szCs w:val="24"/>
        </w:rPr>
        <w:lastRenderedPageBreak/>
        <w:t>PARTIE  2 : le « son pur »</w:t>
      </w:r>
    </w:p>
    <w:p w:rsidR="00817F96" w:rsidRPr="00817F96" w:rsidRDefault="00817F96" w:rsidP="00817F96">
      <w:pPr>
        <w:spacing w:line="240" w:lineRule="auto"/>
        <w:jc w:val="both"/>
        <w:rPr>
          <w:i/>
        </w:rPr>
      </w:pPr>
      <w:r w:rsidRPr="00817F96">
        <w:rPr>
          <w:i/>
        </w:rPr>
        <w:t>Le diapason émet un son pur, c’est-à-dire dont l’évolution temporelle est sinusoïdale.</w:t>
      </w:r>
    </w:p>
    <w:p w:rsidR="00817F96" w:rsidRPr="00817F96" w:rsidRDefault="00817F96" w:rsidP="0056255F">
      <w:pPr>
        <w:numPr>
          <w:ilvl w:val="0"/>
          <w:numId w:val="6"/>
        </w:numPr>
        <w:spacing w:line="240" w:lineRule="auto"/>
        <w:jc w:val="both"/>
      </w:pPr>
      <w:r w:rsidRPr="00817F96">
        <w:t>À votre avis, quelle sera l’allure de son spectre de fréquence ?</w:t>
      </w:r>
    </w:p>
    <w:p w:rsidR="00817F96" w:rsidRPr="00817F96" w:rsidRDefault="00817F96" w:rsidP="0056255F">
      <w:pPr>
        <w:numPr>
          <w:ilvl w:val="0"/>
          <w:numId w:val="6"/>
        </w:numPr>
        <w:spacing w:line="240" w:lineRule="auto"/>
        <w:jc w:val="both"/>
      </w:pPr>
      <w:r w:rsidRPr="00817F96">
        <w:t>Le son du diapason est enregistré et son spectre de fréquences s’affiche. Vérifi</w:t>
      </w:r>
      <w:r w:rsidR="008F508A">
        <w:t>er la prévision faite en (1</w:t>
      </w:r>
      <w:r w:rsidRPr="00817F96">
        <w:t>). Coller le spectre obtenu.</w:t>
      </w:r>
    </w:p>
    <w:p w:rsidR="00817F96" w:rsidRDefault="00817F96" w:rsidP="00BC4BD0">
      <w:pPr>
        <w:spacing w:line="240" w:lineRule="auto"/>
        <w:jc w:val="both"/>
        <w:rPr>
          <w:sz w:val="20"/>
        </w:rPr>
      </w:pPr>
    </w:p>
    <w:p w:rsidR="00BC4BD0" w:rsidRPr="003A482D" w:rsidRDefault="00BC4BD0" w:rsidP="003A482D">
      <w:pPr>
        <w:pStyle w:val="Activit"/>
        <w:jc w:val="both"/>
        <w:rPr>
          <w:szCs w:val="32"/>
        </w:rPr>
      </w:pPr>
      <w:r w:rsidRPr="003A482D">
        <w:rPr>
          <w:szCs w:val="32"/>
        </w:rPr>
        <w:t>ACTIVITÉ 6 :</w:t>
      </w:r>
      <w:r w:rsidR="003A482D" w:rsidRPr="003A482D">
        <w:rPr>
          <w:szCs w:val="32"/>
        </w:rPr>
        <w:t xml:space="preserve"> </w:t>
      </w:r>
      <w:r w:rsidR="003A482D" w:rsidRPr="003A482D">
        <w:rPr>
          <w:rFonts w:cs="Arial"/>
          <w:bCs/>
          <w:color w:val="44546A"/>
          <w:szCs w:val="32"/>
          <w:shd w:val="clear" w:color="auto" w:fill="DEEAF6"/>
        </w:rPr>
        <w:t xml:space="preserve">Différences et points communs d’une même note jouée par deux </w:t>
      </w:r>
      <w:r w:rsidR="003A482D" w:rsidRPr="003A482D">
        <w:rPr>
          <w:rFonts w:cs="Arial"/>
          <w:bCs/>
          <w:szCs w:val="32"/>
          <w:shd w:val="clear" w:color="auto" w:fill="DEEAF6"/>
        </w:rPr>
        <w:t>instruments différents</w:t>
      </w:r>
      <w:r w:rsidRPr="003A482D">
        <w:rPr>
          <w:szCs w:val="32"/>
        </w:rPr>
        <w:t xml:space="preserve"> </w:t>
      </w:r>
    </w:p>
    <w:p w:rsidR="003A482D" w:rsidRPr="003A482D" w:rsidRDefault="003A482D" w:rsidP="003A482D">
      <w:pPr>
        <w:spacing w:line="240" w:lineRule="auto"/>
        <w:jc w:val="right"/>
        <w:rPr>
          <w:rFonts w:ascii="Segoe Script" w:hAnsi="Segoe Script"/>
          <w:b/>
          <w:color w:val="1F497D" w:themeColor="text2"/>
          <w:sz w:val="24"/>
          <w:szCs w:val="24"/>
        </w:rPr>
      </w:pPr>
      <w:r w:rsidRPr="003A482D">
        <w:rPr>
          <w:rFonts w:ascii="Segoe Script" w:hAnsi="Segoe Script"/>
          <w:b/>
          <w:color w:val="1F497D" w:themeColor="text2"/>
          <w:sz w:val="24"/>
          <w:szCs w:val="24"/>
        </w:rPr>
        <w:t xml:space="preserve">Activité 6 : </w:t>
      </w:r>
      <w:r w:rsidR="00BE6D20">
        <w:rPr>
          <w:rFonts w:ascii="Segoe Script" w:hAnsi="Segoe Script" w:cs="Arial"/>
          <w:b/>
          <w:i/>
          <w:iCs/>
          <w:color w:val="1F497D" w:themeColor="text2"/>
          <w:sz w:val="24"/>
          <w:szCs w:val="24"/>
        </w:rPr>
        <w:t>……………………………………………………………………………………………………….</w:t>
      </w:r>
    </w:p>
    <w:p w:rsidR="00817F96" w:rsidRPr="00E54F8F" w:rsidRDefault="00E54F8F" w:rsidP="00817F96">
      <w:pPr>
        <w:spacing w:line="240" w:lineRule="auto"/>
        <w:jc w:val="both"/>
      </w:pPr>
      <w:r w:rsidRPr="00E54F8F">
        <w:rPr>
          <w:b/>
        </w:rPr>
        <w:t>Objectif :</w:t>
      </w:r>
      <w:r w:rsidRPr="00E54F8F">
        <w:t xml:space="preserve"> </w:t>
      </w:r>
      <w:r w:rsidR="00817F96" w:rsidRPr="00E54F8F">
        <w:t>comprendre ce qui distingue les sons émis par deux instruments différents jouant la même note</w:t>
      </w:r>
      <w:r w:rsidRPr="00E54F8F">
        <w:t xml:space="preserve"> à l’aide de la notion de «timbre » que l’on caractérisera </w:t>
      </w:r>
      <w:r w:rsidR="00817F96" w:rsidRPr="00E54F8F">
        <w:t>à l’aide du modèle des ondes périodiques.</w:t>
      </w:r>
    </w:p>
    <w:p w:rsidR="00817F96" w:rsidRPr="00817F96" w:rsidRDefault="00817F96" w:rsidP="00817F96">
      <w:pPr>
        <w:spacing w:before="120" w:line="240" w:lineRule="auto"/>
        <w:jc w:val="both"/>
        <w:rPr>
          <w:b/>
        </w:rPr>
      </w:pPr>
      <w:r w:rsidRPr="00817F96">
        <w:rPr>
          <w:b/>
        </w:rPr>
        <w:t>Expérience :</w:t>
      </w:r>
    </w:p>
    <w:p w:rsidR="00817F96" w:rsidRPr="00817F96" w:rsidRDefault="00817F96" w:rsidP="0056255F">
      <w:pPr>
        <w:numPr>
          <w:ilvl w:val="0"/>
          <w:numId w:val="2"/>
        </w:numPr>
        <w:spacing w:line="240" w:lineRule="auto"/>
        <w:jc w:val="both"/>
      </w:pPr>
      <w:r w:rsidRPr="00817F96">
        <w:t xml:space="preserve">Un micro est branché à une carte d’acquisition pilotée par le logiciel </w:t>
      </w:r>
      <w:r w:rsidRPr="00817F96">
        <w:rPr>
          <w:i/>
        </w:rPr>
        <w:t>Latis Pro</w:t>
      </w:r>
      <w:r w:rsidRPr="00817F96">
        <w:t>. Le logiciel est programmé pour enregistrer le signal capté pendant 20 ms.</w:t>
      </w:r>
    </w:p>
    <w:p w:rsidR="00817F96" w:rsidRPr="00817F96" w:rsidRDefault="00817F96" w:rsidP="0056255F">
      <w:pPr>
        <w:numPr>
          <w:ilvl w:val="0"/>
          <w:numId w:val="2"/>
        </w:numPr>
        <w:spacing w:line="240" w:lineRule="auto"/>
        <w:jc w:val="both"/>
      </w:pPr>
      <w:r w:rsidRPr="00817F96">
        <w:t>À tour de rôle, deux élèves viennent enregistrer une même note de musique jouée avec deux instruments différents qu’ils ont apportés.</w:t>
      </w:r>
    </w:p>
    <w:p w:rsidR="00817F96" w:rsidRPr="00817F96" w:rsidRDefault="00817F96" w:rsidP="0056255F">
      <w:pPr>
        <w:numPr>
          <w:ilvl w:val="0"/>
          <w:numId w:val="2"/>
        </w:numPr>
        <w:spacing w:line="240" w:lineRule="auto"/>
        <w:jc w:val="both"/>
      </w:pPr>
      <w:r w:rsidRPr="00817F96">
        <w:t xml:space="preserve">À l’aide de </w:t>
      </w:r>
      <w:r w:rsidRPr="00817F96">
        <w:rPr>
          <w:i/>
        </w:rPr>
        <w:t>Latis</w:t>
      </w:r>
      <w:r w:rsidR="00E54F8F">
        <w:rPr>
          <w:i/>
        </w:rPr>
        <w:t xml:space="preserve"> Pro</w:t>
      </w:r>
      <w:r w:rsidRPr="00817F96">
        <w:t>, imprimer les représentations temporelles des deux signaux enregistrés, puis leurs spectres de fréquences.</w:t>
      </w:r>
    </w:p>
    <w:p w:rsidR="007425A0" w:rsidRPr="00F82B08" w:rsidRDefault="00817F96" w:rsidP="00F82B08">
      <w:pPr>
        <w:numPr>
          <w:ilvl w:val="0"/>
          <w:numId w:val="2"/>
        </w:numPr>
        <w:spacing w:line="240" w:lineRule="auto"/>
        <w:jc w:val="both"/>
      </w:pPr>
      <w:r w:rsidRPr="00817F96">
        <w:t>Coller les graphiques obtenus.</w:t>
      </w:r>
    </w:p>
    <w:p w:rsidR="00817F96" w:rsidRPr="00817F96" w:rsidRDefault="00817F96" w:rsidP="00817F96">
      <w:pPr>
        <w:spacing w:before="120" w:line="240" w:lineRule="auto"/>
        <w:jc w:val="both"/>
        <w:rPr>
          <w:b/>
        </w:rPr>
      </w:pPr>
      <w:r w:rsidRPr="00817F96">
        <w:rPr>
          <w:b/>
        </w:rPr>
        <w:t>Questions :</w:t>
      </w:r>
    </w:p>
    <w:p w:rsidR="00817F96" w:rsidRPr="00817F96" w:rsidRDefault="00817F96" w:rsidP="0056255F">
      <w:pPr>
        <w:numPr>
          <w:ilvl w:val="0"/>
          <w:numId w:val="3"/>
        </w:numPr>
        <w:spacing w:line="240" w:lineRule="auto"/>
        <w:jc w:val="both"/>
      </w:pPr>
      <w:r w:rsidRPr="00817F96">
        <w:t>D’après votre perception des deux sons enregistrés, quelle est leur caractéristique physiologique commune ? Quelle caractéristique les distingue ?</w:t>
      </w:r>
    </w:p>
    <w:p w:rsidR="00817F96" w:rsidRPr="00817F96" w:rsidRDefault="00817F96" w:rsidP="0056255F">
      <w:pPr>
        <w:numPr>
          <w:ilvl w:val="0"/>
          <w:numId w:val="3"/>
        </w:numPr>
        <w:spacing w:line="240" w:lineRule="auto"/>
        <w:jc w:val="both"/>
      </w:pPr>
      <w:r w:rsidRPr="00817F96">
        <w:t xml:space="preserve">Qu’ont en commun les représentations temporelles des deux signaux enregistrés ? Qu’est-ce qui les distingue ? </w:t>
      </w:r>
    </w:p>
    <w:p w:rsidR="00817F96" w:rsidRPr="00817F96" w:rsidRDefault="00817F96" w:rsidP="0056255F">
      <w:pPr>
        <w:numPr>
          <w:ilvl w:val="0"/>
          <w:numId w:val="3"/>
        </w:numPr>
        <w:spacing w:line="240" w:lineRule="auto"/>
        <w:jc w:val="both"/>
      </w:pPr>
      <w:r w:rsidRPr="00817F96">
        <w:t xml:space="preserve">Qu’ont en commun les spectres de fréquence des deux signaux enregistrés ? Qu’est-ce qui les distingue ? </w:t>
      </w:r>
    </w:p>
    <w:p w:rsidR="00817F96" w:rsidRPr="00817F96" w:rsidRDefault="00817F96" w:rsidP="0056255F">
      <w:pPr>
        <w:numPr>
          <w:ilvl w:val="0"/>
          <w:numId w:val="3"/>
        </w:numPr>
        <w:spacing w:line="240" w:lineRule="auto"/>
        <w:jc w:val="both"/>
      </w:pPr>
      <w:r w:rsidRPr="00817F96">
        <w:t>En utilisant les résultats précédents, quelle grandeur physique permet d’interpréter notre perception de la hauteur d’un son musical ?</w:t>
      </w:r>
    </w:p>
    <w:p w:rsidR="00817F96" w:rsidRPr="00817F96" w:rsidRDefault="00817F96" w:rsidP="0056255F">
      <w:pPr>
        <w:numPr>
          <w:ilvl w:val="0"/>
          <w:numId w:val="3"/>
        </w:numPr>
        <w:spacing w:line="240" w:lineRule="auto"/>
        <w:jc w:val="both"/>
      </w:pPr>
      <w:r w:rsidRPr="00817F96">
        <w:t xml:space="preserve">En utilisant les résultats précédents, citer deux critères permettant d’interpréter la différence entre les timbres de </w:t>
      </w:r>
      <w:r w:rsidR="008F508A">
        <w:t xml:space="preserve">ces </w:t>
      </w:r>
      <w:r w:rsidRPr="00817F96">
        <w:t>de</w:t>
      </w:r>
      <w:r w:rsidR="00E54F8F">
        <w:t>ux</w:t>
      </w:r>
      <w:r w:rsidRPr="00817F96">
        <w:t xml:space="preserve"> sons musicaux.</w:t>
      </w:r>
    </w:p>
    <w:p w:rsidR="00F45940" w:rsidRPr="00BC4BD0" w:rsidRDefault="00F45940" w:rsidP="00BC4BD0">
      <w:pPr>
        <w:spacing w:line="240" w:lineRule="auto"/>
        <w:jc w:val="both"/>
        <w:rPr>
          <w:sz w:val="20"/>
        </w:rPr>
      </w:pPr>
    </w:p>
    <w:p w:rsidR="00EE08E1" w:rsidRDefault="00BC4BD0" w:rsidP="008D607F">
      <w:pPr>
        <w:pStyle w:val="Activit"/>
      </w:pPr>
      <w:r w:rsidRPr="00D43B9C">
        <w:t>ACTIVIT</w:t>
      </w:r>
      <w:r>
        <w:rPr>
          <w:rFonts w:cstheme="minorHAnsi"/>
        </w:rPr>
        <w:t>É</w:t>
      </w:r>
      <w:r w:rsidRPr="00D43B9C">
        <w:t xml:space="preserve"> </w:t>
      </w:r>
      <w:r w:rsidR="00817F96">
        <w:t>7</w:t>
      </w:r>
      <w:r w:rsidR="008D607F">
        <w:t> : Cataclysme vers le centre de la galaxie</w:t>
      </w:r>
    </w:p>
    <w:p w:rsidR="003A482D" w:rsidRPr="003A482D" w:rsidRDefault="003A482D" w:rsidP="003A482D">
      <w:pPr>
        <w:spacing w:line="240" w:lineRule="auto"/>
        <w:jc w:val="right"/>
        <w:rPr>
          <w:rFonts w:ascii="Segoe Script" w:hAnsi="Segoe Script"/>
          <w:b/>
          <w:color w:val="1F497D" w:themeColor="text2"/>
          <w:sz w:val="24"/>
          <w:szCs w:val="24"/>
        </w:rPr>
      </w:pPr>
      <w:r w:rsidRPr="003A482D">
        <w:rPr>
          <w:rFonts w:ascii="Segoe Script" w:hAnsi="Segoe Script" w:cs="Arial"/>
          <w:b/>
          <w:iCs/>
          <w:color w:val="1F497D" w:themeColor="text2"/>
          <w:sz w:val="24"/>
          <w:szCs w:val="24"/>
        </w:rPr>
        <w:t xml:space="preserve">Activité 7 : </w:t>
      </w:r>
      <w:r w:rsidR="00BE6D20">
        <w:rPr>
          <w:rFonts w:ascii="Segoe Script" w:hAnsi="Segoe Script" w:cs="Arial"/>
          <w:b/>
          <w:i/>
          <w:iCs/>
          <w:color w:val="1F497D" w:themeColor="text2"/>
          <w:sz w:val="24"/>
          <w:szCs w:val="24"/>
        </w:rPr>
        <w:t>……………………………………………………………………………………………………….</w:t>
      </w:r>
    </w:p>
    <w:p w:rsidR="007425A0" w:rsidRDefault="00E54F8F" w:rsidP="00107B0A">
      <w:pPr>
        <w:spacing w:line="240" w:lineRule="auto"/>
        <w:jc w:val="both"/>
      </w:pPr>
      <w:r w:rsidRPr="00E54F8F">
        <w:rPr>
          <w:b/>
        </w:rPr>
        <w:t>Objectif :</w:t>
      </w:r>
      <w:r w:rsidR="007425A0">
        <w:t xml:space="preserve"> </w:t>
      </w:r>
      <w:r w:rsidR="00F82B08">
        <w:t xml:space="preserve">mettre en évidence </w:t>
      </w:r>
      <w:r w:rsidR="007425A0">
        <w:t>différentes familles de rayonnements et d</w:t>
      </w:r>
      <w:r>
        <w:t xml:space="preserve">istinguer </w:t>
      </w:r>
      <w:r w:rsidR="007425A0">
        <w:t xml:space="preserve">les </w:t>
      </w:r>
      <w:r w:rsidR="00F82B08">
        <w:t>rayonnements de particules et</w:t>
      </w:r>
      <w:r w:rsidR="002460CC">
        <w:t xml:space="preserve"> électromagnétiques.</w:t>
      </w:r>
      <w:r w:rsidR="007425A0">
        <w:t xml:space="preserve"> Mettre en évidence que les informations obtenues par l’étude de rayonnements dépendent de la famille de rayonnement</w:t>
      </w:r>
      <w:r w:rsidR="00100434">
        <w:t>s</w:t>
      </w:r>
      <w:r w:rsidR="007425A0">
        <w:t xml:space="preserve"> é</w:t>
      </w:r>
      <w:r w:rsidR="00100434">
        <w:t>tudiés et</w:t>
      </w:r>
      <w:r w:rsidR="007425A0">
        <w:t xml:space="preserve"> de l’absorption ou non de ceux –ci par l’atmosphère terrestre.</w:t>
      </w:r>
    </w:p>
    <w:p w:rsidR="00100434" w:rsidRDefault="00100434" w:rsidP="00107B0A">
      <w:pPr>
        <w:spacing w:line="240" w:lineRule="auto"/>
        <w:jc w:val="both"/>
      </w:pPr>
    </w:p>
    <w:p w:rsidR="00C12BD3" w:rsidRDefault="008D607F" w:rsidP="00107B0A">
      <w:pPr>
        <w:spacing w:line="240" w:lineRule="auto"/>
        <w:jc w:val="both"/>
      </w:pPr>
      <w:r w:rsidRPr="00CA12BD">
        <w:rPr>
          <w:i/>
        </w:rPr>
        <w:t xml:space="preserve">L’explosion d’une étoile dans notre galaxie, survenue il y a environ 1100 ans, a pu être étudiée </w:t>
      </w:r>
      <w:r w:rsidR="00591ED7">
        <w:rPr>
          <w:i/>
        </w:rPr>
        <w:t xml:space="preserve">en </w:t>
      </w:r>
      <w:r w:rsidRPr="00CA12BD">
        <w:rPr>
          <w:i/>
        </w:rPr>
        <w:t>2008 en analysant les rayonnements émis</w:t>
      </w:r>
      <w:r w:rsidR="00CA12BD" w:rsidRPr="00CA12BD">
        <w:rPr>
          <w:i/>
        </w:rPr>
        <w:t xml:space="preserve"> par l’étoile et qui continuent de nous parvenir</w:t>
      </w:r>
      <w:r w:rsidRPr="00CA12BD">
        <w:rPr>
          <w:i/>
        </w:rPr>
        <w:t xml:space="preserve">. </w:t>
      </w:r>
      <w:r w:rsidR="00C12BD3">
        <w:rPr>
          <w:i/>
        </w:rPr>
        <w:t>Les restes de cette supernova ont été baptisés « </w:t>
      </w:r>
      <w:r w:rsidR="00C12BD3">
        <w:t>G0.9+0.1 » et constituent à l’heure actuelle un objet d’étude pour les astrophysiciens.</w:t>
      </w:r>
    </w:p>
    <w:p w:rsidR="00CA12BD" w:rsidRPr="00CA12BD" w:rsidRDefault="00CA12BD" w:rsidP="00107B0A">
      <w:pPr>
        <w:spacing w:line="240" w:lineRule="auto"/>
        <w:jc w:val="both"/>
        <w:rPr>
          <w:i/>
        </w:rPr>
      </w:pPr>
      <w:r w:rsidRPr="00CA12BD">
        <w:rPr>
          <w:i/>
        </w:rPr>
        <w:t xml:space="preserve">Lire les documents </w:t>
      </w:r>
      <w:r w:rsidR="00591ED7">
        <w:rPr>
          <w:i/>
        </w:rPr>
        <w:t>1</w:t>
      </w:r>
      <w:r w:rsidRPr="00CA12BD">
        <w:rPr>
          <w:i/>
        </w:rPr>
        <w:t xml:space="preserve"> à </w:t>
      </w:r>
      <w:r w:rsidR="00E554B8">
        <w:rPr>
          <w:i/>
        </w:rPr>
        <w:t>6</w:t>
      </w:r>
      <w:r w:rsidRPr="00CA12BD">
        <w:rPr>
          <w:i/>
        </w:rPr>
        <w:t xml:space="preserve"> pour répondre aux questions</w:t>
      </w:r>
    </w:p>
    <w:p w:rsidR="008D607F" w:rsidRDefault="007757C4" w:rsidP="0056255F">
      <w:pPr>
        <w:pStyle w:val="Paragraphedeliste"/>
        <w:numPr>
          <w:ilvl w:val="0"/>
          <w:numId w:val="1"/>
        </w:numPr>
        <w:spacing w:line="240" w:lineRule="auto"/>
        <w:jc w:val="both"/>
      </w:pPr>
      <w:r>
        <w:t xml:space="preserve">Le document </w:t>
      </w:r>
      <w:r w:rsidR="00F45940">
        <w:t>2</w:t>
      </w:r>
      <w:r>
        <w:t xml:space="preserve"> désigne</w:t>
      </w:r>
      <w:r w:rsidR="008D607F">
        <w:t xml:space="preserve"> d</w:t>
      </w:r>
      <w:r>
        <w:t xml:space="preserve">ifférents </w:t>
      </w:r>
      <w:r w:rsidR="00CA12BD">
        <w:t>rayonnements émis lo</w:t>
      </w:r>
      <w:r w:rsidR="008D607F">
        <w:t xml:space="preserve">rs de l’explosion d’une étoile. </w:t>
      </w:r>
      <w:r w:rsidR="00CA12BD">
        <w:t xml:space="preserve">Classer ces rayonnements en deux catégories : les rayonnements de particules et les rayonnements </w:t>
      </w:r>
      <w:r w:rsidR="005E6928">
        <w:t>électromagnétiques</w:t>
      </w:r>
      <w:r w:rsidR="00CA12BD">
        <w:t xml:space="preserve">. Parmi ces deux types de rayonnements, le(s)quel(s) satisfait(font) la définition des ondes introduite dans </w:t>
      </w:r>
      <w:r w:rsidR="003A42B3">
        <w:t>le</w:t>
      </w:r>
      <w:r w:rsidR="00CA12BD">
        <w:t xml:space="preserve"> chapitre </w:t>
      </w:r>
      <w:r w:rsidR="003A42B3">
        <w:t xml:space="preserve">précédent </w:t>
      </w:r>
      <w:r w:rsidR="00CA12BD">
        <w:t xml:space="preserve">? </w:t>
      </w:r>
    </w:p>
    <w:p w:rsidR="00C12BD3" w:rsidRDefault="00C12BD3" w:rsidP="0056255F">
      <w:pPr>
        <w:pStyle w:val="Paragraphedeliste"/>
        <w:numPr>
          <w:ilvl w:val="0"/>
          <w:numId w:val="1"/>
        </w:numPr>
        <w:spacing w:line="240" w:lineRule="auto"/>
        <w:jc w:val="both"/>
      </w:pPr>
      <w:r>
        <w:t>Chaque type de rayonnement peut permettre d’étudier un aspect différent de l’objet observé. Si l’on souhaite connaître la région la plus chaude de la supernova, quel cliché faut-il observer ? Justifier à l’aide d’informations extraites des documents. Exploiter le cliché choisi afin de déterminer quelle est la région la plus chaude dans les restes de la supernova G0.9+0.1</w:t>
      </w:r>
    </w:p>
    <w:p w:rsidR="00E554B8" w:rsidRDefault="00C12BD3" w:rsidP="00CA12BD">
      <w:pPr>
        <w:pStyle w:val="Paragraphedeliste"/>
        <w:numPr>
          <w:ilvl w:val="0"/>
          <w:numId w:val="1"/>
        </w:numPr>
        <w:spacing w:line="240" w:lineRule="auto"/>
        <w:jc w:val="both"/>
      </w:pPr>
      <w:r>
        <w:t>Le</w:t>
      </w:r>
      <w:r w:rsidR="00107B0A">
        <w:t xml:space="preserve"> premier cliché</w:t>
      </w:r>
      <w:r>
        <w:t xml:space="preserve"> du document </w:t>
      </w:r>
      <w:r w:rsidR="0079271E">
        <w:t>3</w:t>
      </w:r>
      <w:r>
        <w:t xml:space="preserve"> </w:t>
      </w:r>
      <w:r w:rsidR="00107B0A">
        <w:t xml:space="preserve">a </w:t>
      </w:r>
      <w:r>
        <w:t xml:space="preserve">été obtenu grâce au télescope </w:t>
      </w:r>
      <w:r w:rsidR="00107B0A">
        <w:t>spatial</w:t>
      </w:r>
      <w:r>
        <w:t xml:space="preserve"> </w:t>
      </w:r>
      <w:r w:rsidRPr="00C12BD3">
        <w:t>XMM-Newton</w:t>
      </w:r>
      <w:r w:rsidR="00107B0A">
        <w:t xml:space="preserve">. </w:t>
      </w:r>
      <w:r>
        <w:t xml:space="preserve">Exploiter les documents afin de justifier la nécessité </w:t>
      </w:r>
      <w:r w:rsidR="003A42B3">
        <w:t>d’utiliser des télescopes spatiaux et non terrestre</w:t>
      </w:r>
      <w:r w:rsidR="00A37F2C">
        <w:t>s</w:t>
      </w:r>
      <w:r w:rsidR="003A42B3">
        <w:t xml:space="preserve"> pour </w:t>
      </w:r>
      <w:r>
        <w:t xml:space="preserve">faire </w:t>
      </w:r>
      <w:r w:rsidR="003A42B3">
        <w:t>ce type de clichés.</w:t>
      </w:r>
    </w:p>
    <w:p w:rsidR="00BE6D20" w:rsidRDefault="00BE6D20" w:rsidP="00BE6D20">
      <w:pPr>
        <w:pStyle w:val="Paragraphedeliste"/>
        <w:spacing w:line="240" w:lineRule="auto"/>
        <w:jc w:val="both"/>
      </w:pPr>
    </w:p>
    <w:p w:rsidR="00E554B8" w:rsidRDefault="00E554B8" w:rsidP="00CA12BD">
      <w:pPr>
        <w:sectPr w:rsidR="00E554B8" w:rsidSect="0051289C">
          <w:type w:val="continuous"/>
          <w:pgSz w:w="11906" w:h="16838" w:code="9"/>
          <w:pgMar w:top="794" w:right="720" w:bottom="720" w:left="720" w:header="284" w:footer="131" w:gutter="0"/>
          <w:cols w:space="708"/>
          <w:docGrid w:linePitch="360"/>
        </w:sectPr>
      </w:pPr>
    </w:p>
    <w:p w:rsidR="00F45940" w:rsidRPr="00C12BD3" w:rsidRDefault="00F45940" w:rsidP="00E554B8">
      <w:pPr>
        <w:pStyle w:val="Document"/>
        <w:pBdr>
          <w:bottom w:val="single" w:sz="4" w:space="0" w:color="7F7F7F" w:themeColor="text1" w:themeTint="80"/>
        </w:pBdr>
        <w:shd w:val="clear" w:color="auto" w:fill="D9D9D9" w:themeFill="background1" w:themeFillShade="D9"/>
        <w:rPr>
          <w:b/>
        </w:rPr>
      </w:pPr>
      <w:r w:rsidRPr="00C12BD3">
        <w:rPr>
          <w:b/>
        </w:rPr>
        <w:lastRenderedPageBreak/>
        <w:t>DOCUMENT 1</w:t>
      </w:r>
    </w:p>
    <w:p w:rsidR="003A482D" w:rsidRPr="00F82B08" w:rsidRDefault="00F45940" w:rsidP="00F82B08">
      <w:pPr>
        <w:pStyle w:val="Document"/>
        <w:pBdr>
          <w:bottom w:val="single" w:sz="4" w:space="0" w:color="7F7F7F" w:themeColor="text1" w:themeTint="80"/>
        </w:pBdr>
        <w:spacing w:before="120" w:line="240" w:lineRule="auto"/>
        <w:rPr>
          <w:sz w:val="20"/>
        </w:rPr>
      </w:pPr>
      <w:r>
        <w:rPr>
          <w:noProof/>
          <w:lang w:eastAsia="fr-FR"/>
        </w:rPr>
        <w:drawing>
          <wp:inline distT="0" distB="0" distL="0" distR="0" wp14:anchorId="11598A4A" wp14:editId="331AE757">
            <wp:extent cx="3098165" cy="4171034"/>
            <wp:effectExtent l="0" t="0" r="6985" b="127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EM.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98165" cy="4171034"/>
                    </a:xfrm>
                    <a:prstGeom prst="rect">
                      <a:avLst/>
                    </a:prstGeom>
                  </pic:spPr>
                </pic:pic>
              </a:graphicData>
            </a:graphic>
          </wp:inline>
        </w:drawing>
      </w:r>
    </w:p>
    <w:p w:rsidR="003A482D" w:rsidRDefault="003A482D" w:rsidP="00CA12BD">
      <w:pPr>
        <w:rPr>
          <w:sz w:val="24"/>
          <w:szCs w:val="24"/>
        </w:rPr>
      </w:pPr>
    </w:p>
    <w:tbl>
      <w:tblPr>
        <w:tblStyle w:val="Grilledutableau"/>
        <w:tblpPr w:leftFromText="141" w:rightFromText="141" w:vertAnchor="page" w:horzAnchor="margin" w:tblpY="8176"/>
        <w:tblW w:w="5211" w:type="dxa"/>
        <w:tblLook w:val="04A0" w:firstRow="1" w:lastRow="0" w:firstColumn="1" w:lastColumn="0" w:noHBand="0" w:noVBand="1"/>
      </w:tblPr>
      <w:tblGrid>
        <w:gridCol w:w="5211"/>
      </w:tblGrid>
      <w:tr w:rsidR="00BB65C8" w:rsidTr="00BB65C8">
        <w:tc>
          <w:tcPr>
            <w:tcW w:w="5211" w:type="dxa"/>
            <w:shd w:val="clear" w:color="auto" w:fill="F2F2F2" w:themeFill="background1" w:themeFillShade="F2"/>
          </w:tcPr>
          <w:p w:rsidR="00BB65C8" w:rsidRDefault="00BB65C8" w:rsidP="00BB65C8">
            <w:pPr>
              <w:pStyle w:val="Document"/>
              <w:shd w:val="clear" w:color="auto" w:fill="D9D9D9" w:themeFill="background1" w:themeFillShade="D9"/>
              <w:rPr>
                <w:b/>
              </w:rPr>
            </w:pPr>
          </w:p>
          <w:p w:rsidR="00BB65C8" w:rsidRPr="00C12BD3" w:rsidRDefault="00BB65C8" w:rsidP="00BB65C8">
            <w:pPr>
              <w:pStyle w:val="Document"/>
              <w:shd w:val="clear" w:color="auto" w:fill="D9D9D9" w:themeFill="background1" w:themeFillShade="D9"/>
              <w:rPr>
                <w:b/>
              </w:rPr>
            </w:pPr>
            <w:r w:rsidRPr="00C12BD3">
              <w:rPr>
                <w:b/>
              </w:rPr>
              <w:t xml:space="preserve">DOCUMENT </w:t>
            </w:r>
            <w:r>
              <w:rPr>
                <w:b/>
              </w:rPr>
              <w:t>2</w:t>
            </w:r>
          </w:p>
          <w:p w:rsidR="00BB65C8" w:rsidRDefault="00BB65C8" w:rsidP="00BB65C8">
            <w:r w:rsidRPr="00C12BD3">
              <w:rPr>
                <w:sz w:val="20"/>
              </w:rPr>
              <w:t xml:space="preserve">Il y a 1100 ans, au centre de la Voie Lactée (notre galaxie), l’explosion d’une étoile, aussi appelée supernova, a été la source de multiples rayonnements : des rayons </w:t>
            </w:r>
            <w:r w:rsidRPr="00C12BD3">
              <w:rPr>
                <w:sz w:val="20"/>
              </w:rPr>
              <w:sym w:font="Symbol" w:char="F067"/>
            </w:r>
            <w:r w:rsidRPr="00C12BD3">
              <w:rPr>
                <w:sz w:val="20"/>
              </w:rPr>
              <w:t xml:space="preserve">, des rayons X, des ondes radio, etc., mais aussi des électrons qui ont été éjectés à des vitesses proches de celle de la lumière et heurtent aujourd’hui les molécules de l’atmosphère terrestre. C’est l’étude des différents rayonnements émis lors de la supernova qui a permis à l’équipe d’Anne Decourchelle d’en obtenir une cartographie précise qui a fait la une de la revue </w:t>
            </w:r>
            <w:r w:rsidRPr="00C12BD3">
              <w:rPr>
                <w:i/>
                <w:sz w:val="20"/>
              </w:rPr>
              <w:t>Astronomy and Astrophysics</w:t>
            </w:r>
            <w:r w:rsidRPr="00C12BD3">
              <w:rPr>
                <w:sz w:val="20"/>
              </w:rPr>
              <w:t xml:space="preserve"> de septembre 2008</w:t>
            </w:r>
          </w:p>
        </w:tc>
      </w:tr>
    </w:tbl>
    <w:p w:rsidR="00CA12BD" w:rsidRPr="00C12BD3" w:rsidRDefault="003A482D" w:rsidP="00C12BD3">
      <w:pPr>
        <w:pStyle w:val="Document"/>
        <w:shd w:val="clear" w:color="auto" w:fill="D9D9D9" w:themeFill="background1" w:themeFillShade="D9"/>
        <w:rPr>
          <w:b/>
        </w:rPr>
      </w:pPr>
      <w:r w:rsidRPr="00C12BD3">
        <w:rPr>
          <w:b/>
        </w:rPr>
        <w:t xml:space="preserve"> </w:t>
      </w:r>
      <w:r w:rsidR="00CA12BD" w:rsidRPr="00C12BD3">
        <w:rPr>
          <w:b/>
        </w:rPr>
        <w:t xml:space="preserve">DOCUMENT </w:t>
      </w:r>
      <w:r w:rsidR="00F45940">
        <w:rPr>
          <w:b/>
        </w:rPr>
        <w:t>3</w:t>
      </w:r>
    </w:p>
    <w:p w:rsidR="005E6928" w:rsidRPr="00C12BD3" w:rsidRDefault="005E6928" w:rsidP="00E554B8">
      <w:pPr>
        <w:pStyle w:val="Document"/>
        <w:rPr>
          <w:sz w:val="20"/>
        </w:rPr>
      </w:pPr>
      <w:r w:rsidRPr="00C12BD3">
        <w:rPr>
          <w:sz w:val="20"/>
        </w:rPr>
        <w:t>Différents clichés du reste de la supernova G0.9+0.1</w:t>
      </w:r>
    </w:p>
    <w:p w:rsidR="00C12BD3" w:rsidRDefault="005E6928" w:rsidP="00C12BD3">
      <w:pPr>
        <w:pStyle w:val="Document"/>
        <w:jc w:val="center"/>
        <w:rPr>
          <w:sz w:val="20"/>
        </w:rPr>
      </w:pPr>
      <w:r w:rsidRPr="00C12BD3">
        <w:rPr>
          <w:noProof/>
          <w:sz w:val="20"/>
          <w:lang w:eastAsia="fr-FR"/>
        </w:rPr>
        <w:drawing>
          <wp:inline distT="0" distB="0" distL="0" distR="0" wp14:anchorId="3201ED71" wp14:editId="0EFEC678">
            <wp:extent cx="1171617" cy="1080000"/>
            <wp:effectExtent l="0" t="0" r="0" b="6350"/>
            <wp:docPr id="3" name="Image 3" descr="http://irfu.cea.fr//Images/astImg/2486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rfu.cea.fr//Images/astImg/2486_5.jpg"/>
                    <pic:cNvPicPr>
                      <a:picLocks noChangeAspect="1" noChangeArrowheads="1"/>
                    </pic:cNvPicPr>
                  </pic:nvPicPr>
                  <pic:blipFill rotWithShape="1">
                    <a:blip r:embed="rId20" cstate="print">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t="9762" r="55616"/>
                    <a:stretch/>
                  </pic:blipFill>
                  <pic:spPr bwMode="auto">
                    <a:xfrm>
                      <a:off x="0" y="0"/>
                      <a:ext cx="1171617" cy="1080000"/>
                    </a:xfrm>
                    <a:prstGeom prst="rect">
                      <a:avLst/>
                    </a:prstGeom>
                    <a:noFill/>
                    <a:ln>
                      <a:noFill/>
                    </a:ln>
                    <a:extLst>
                      <a:ext uri="{53640926-AAD7-44D8-BBD7-CCE9431645EC}">
                        <a14:shadowObscured xmlns:a14="http://schemas.microsoft.com/office/drawing/2010/main"/>
                      </a:ext>
                    </a:extLst>
                  </pic:spPr>
                </pic:pic>
              </a:graphicData>
            </a:graphic>
          </wp:inline>
        </w:drawing>
      </w:r>
      <w:r w:rsidR="00F45940">
        <w:rPr>
          <w:sz w:val="20"/>
        </w:rPr>
        <w:tab/>
      </w:r>
      <w:r w:rsidR="00F45940">
        <w:rPr>
          <w:sz w:val="20"/>
        </w:rPr>
        <w:tab/>
      </w:r>
      <w:r w:rsidR="00F45940" w:rsidRPr="00C12BD3">
        <w:rPr>
          <w:noProof/>
          <w:sz w:val="20"/>
          <w:lang w:eastAsia="fr-FR"/>
        </w:rPr>
        <w:drawing>
          <wp:inline distT="0" distB="0" distL="0" distR="0" wp14:anchorId="38B58D28" wp14:editId="27F4F86C">
            <wp:extent cx="1173600" cy="1080000"/>
            <wp:effectExtent l="0" t="0" r="7620" b="6350"/>
            <wp:docPr id="4" name="Image 4" descr="http://irfu.cea.fr//Images/astImg/2486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rfu.cea.fr//Images/astImg/2486_5.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52960" t="9739" r="2656" b="23"/>
                    <a:stretch/>
                  </pic:blipFill>
                  <pic:spPr bwMode="auto">
                    <a:xfrm>
                      <a:off x="0" y="0"/>
                      <a:ext cx="1173600" cy="1080000"/>
                    </a:xfrm>
                    <a:prstGeom prst="rect">
                      <a:avLst/>
                    </a:prstGeom>
                    <a:noFill/>
                    <a:ln>
                      <a:noFill/>
                    </a:ln>
                    <a:extLst>
                      <a:ext uri="{53640926-AAD7-44D8-BBD7-CCE9431645EC}">
                        <a14:shadowObscured xmlns:a14="http://schemas.microsoft.com/office/drawing/2010/main"/>
                      </a:ext>
                    </a:extLst>
                  </pic:spPr>
                </pic:pic>
              </a:graphicData>
            </a:graphic>
          </wp:inline>
        </w:drawing>
      </w:r>
    </w:p>
    <w:p w:rsidR="00F45940" w:rsidRDefault="00C12BD3" w:rsidP="00F45940">
      <w:pPr>
        <w:pStyle w:val="Document"/>
        <w:jc w:val="center"/>
        <w:rPr>
          <w:i/>
          <w:sz w:val="20"/>
        </w:rPr>
      </w:pPr>
      <w:r w:rsidRPr="00C12BD3">
        <w:rPr>
          <w:i/>
          <w:sz w:val="20"/>
        </w:rPr>
        <w:t>cliché en rayons X</w:t>
      </w:r>
      <w:r w:rsidR="00F45940">
        <w:rPr>
          <w:i/>
          <w:sz w:val="20"/>
        </w:rPr>
        <w:tab/>
      </w:r>
      <w:r w:rsidR="00F45940">
        <w:rPr>
          <w:i/>
          <w:sz w:val="20"/>
        </w:rPr>
        <w:tab/>
      </w:r>
      <w:r w:rsidR="00F45940" w:rsidRPr="00C12BD3">
        <w:rPr>
          <w:i/>
          <w:sz w:val="20"/>
        </w:rPr>
        <w:t>cliché en ondes radio</w:t>
      </w:r>
    </w:p>
    <w:p w:rsidR="003A482D" w:rsidRPr="00BB65C8" w:rsidRDefault="00107B0A" w:rsidP="00BB65C8">
      <w:pPr>
        <w:pStyle w:val="Document"/>
        <w:jc w:val="right"/>
        <w:rPr>
          <w:sz w:val="20"/>
        </w:rPr>
      </w:pPr>
      <w:r w:rsidRPr="00107B0A">
        <w:rPr>
          <w:sz w:val="20"/>
        </w:rPr>
        <w:t>source : http://irfu.cea.fr/</w:t>
      </w:r>
    </w:p>
    <w:p w:rsidR="005E6928" w:rsidRPr="00107B0A" w:rsidRDefault="00E554B8" w:rsidP="00107B0A">
      <w:pPr>
        <w:pStyle w:val="Document"/>
        <w:shd w:val="clear" w:color="auto" w:fill="D9D9D9" w:themeFill="background1" w:themeFillShade="D9"/>
        <w:rPr>
          <w:b/>
        </w:rPr>
      </w:pPr>
      <w:r>
        <w:rPr>
          <w:b/>
        </w:rPr>
        <w:t>DOCUMENT 4</w:t>
      </w:r>
      <w:r w:rsidR="00C12BD3" w:rsidRPr="00107B0A">
        <w:rPr>
          <w:b/>
        </w:rPr>
        <w:t xml:space="preserve"> : </w:t>
      </w:r>
      <w:r w:rsidR="00C12BD3" w:rsidRPr="00107B0A">
        <w:t>à propos du rayonnement thermique</w:t>
      </w:r>
    </w:p>
    <w:p w:rsidR="007757C4" w:rsidRPr="00107B0A" w:rsidRDefault="00C12BD3" w:rsidP="00A034AB">
      <w:pPr>
        <w:pStyle w:val="Document"/>
        <w:spacing w:before="120" w:after="120" w:line="240" w:lineRule="auto"/>
        <w:rPr>
          <w:sz w:val="20"/>
        </w:rPr>
      </w:pPr>
      <w:r w:rsidRPr="00107B0A">
        <w:rPr>
          <w:sz w:val="20"/>
        </w:rPr>
        <w:t>Rappel de 1</w:t>
      </w:r>
      <w:r w:rsidRPr="00107B0A">
        <w:rPr>
          <w:sz w:val="20"/>
          <w:vertAlign w:val="superscript"/>
        </w:rPr>
        <w:t>ère</w:t>
      </w:r>
      <w:r w:rsidRPr="00107B0A">
        <w:rPr>
          <w:sz w:val="20"/>
        </w:rPr>
        <w:t xml:space="preserve"> S : tout objet émet un rayonnement électromagnétique dont le spectre dépend de sa température :</w:t>
      </w:r>
    </w:p>
    <w:p w:rsidR="007757C4" w:rsidRDefault="007757C4" w:rsidP="00107B0A">
      <w:pPr>
        <w:pStyle w:val="Document"/>
        <w:jc w:val="center"/>
      </w:pPr>
      <w:r>
        <w:rPr>
          <w:noProof/>
          <w:lang w:eastAsia="fr-FR"/>
        </w:rPr>
        <w:drawing>
          <wp:inline distT="0" distB="0" distL="0" distR="0" wp14:anchorId="1768316D" wp14:editId="133CE596">
            <wp:extent cx="2503028" cy="1620000"/>
            <wp:effectExtent l="19050" t="19050" r="12065" b="18415"/>
            <wp:docPr id="16" name="Image 16" descr="http://acces.ens-lyon.fr/acces/terre/paleo/systemclim/effet-de-serre/images-1/corps_noir.jpg/image_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acces.ens-lyon.fr/acces/terre/paleo/systemclim/effet-de-serre/images-1/corps_noir.jpg/image_preview"/>
                    <pic:cNvPicPr>
                      <a:picLocks noChangeAspect="1" noChangeArrowheads="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03028" cy="1620000"/>
                    </a:xfrm>
                    <a:prstGeom prst="rect">
                      <a:avLst/>
                    </a:prstGeom>
                    <a:noFill/>
                    <a:ln w="6350">
                      <a:solidFill>
                        <a:schemeClr val="tx1"/>
                      </a:solidFill>
                    </a:ln>
                  </pic:spPr>
                </pic:pic>
              </a:graphicData>
            </a:graphic>
          </wp:inline>
        </w:drawing>
      </w:r>
    </w:p>
    <w:p w:rsidR="003A482D" w:rsidRDefault="003A482D" w:rsidP="00F45940"/>
    <w:p w:rsidR="00BB65C8" w:rsidRDefault="00BB65C8" w:rsidP="00F45940"/>
    <w:p w:rsidR="00BB65C8" w:rsidRDefault="00BB65C8" w:rsidP="00F45940"/>
    <w:p w:rsidR="00BB65C8" w:rsidRDefault="00BB65C8" w:rsidP="00F45940"/>
    <w:p w:rsidR="00BB65C8" w:rsidRDefault="00BB65C8" w:rsidP="00F45940"/>
    <w:p w:rsidR="00BE6D20" w:rsidRDefault="00BE6D20" w:rsidP="00F45940"/>
    <w:p w:rsidR="00BB65C8" w:rsidRPr="00F45940" w:rsidRDefault="00BB65C8" w:rsidP="00F45940"/>
    <w:p w:rsidR="00107B0A" w:rsidRDefault="00107B0A" w:rsidP="00107B0A">
      <w:pPr>
        <w:pStyle w:val="Document"/>
        <w:shd w:val="clear" w:color="auto" w:fill="D9D9D9" w:themeFill="background1" w:themeFillShade="D9"/>
      </w:pPr>
      <w:r w:rsidRPr="00107B0A">
        <w:rPr>
          <w:b/>
        </w:rPr>
        <w:t xml:space="preserve">DOCUMENT </w:t>
      </w:r>
      <w:r w:rsidR="00E554B8">
        <w:rPr>
          <w:b/>
        </w:rPr>
        <w:t>5 :</w:t>
      </w:r>
      <w:r>
        <w:t xml:space="preserve"> le télescope XMM-Newton</w:t>
      </w:r>
    </w:p>
    <w:p w:rsidR="00107B0A" w:rsidRDefault="00107B0A" w:rsidP="00A034AB">
      <w:pPr>
        <w:pStyle w:val="Document"/>
        <w:spacing w:before="120"/>
        <w:jc w:val="center"/>
      </w:pPr>
      <w:r>
        <w:rPr>
          <w:noProof/>
          <w:lang w:eastAsia="fr-FR"/>
        </w:rPr>
        <w:drawing>
          <wp:inline distT="0" distB="0" distL="0" distR="0" wp14:anchorId="69572A47" wp14:editId="4FFDC554">
            <wp:extent cx="1242060" cy="723711"/>
            <wp:effectExtent l="0" t="0" r="0" b="635"/>
            <wp:docPr id="5" name="Image 5" descr="Satellite XMM New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atellite XMM Newton"/>
                    <pic:cNvPicPr>
                      <a:picLocks noChangeAspect="1" noChangeArrowheads="1"/>
                    </pic:cNvPicPr>
                  </pic:nvPicPr>
                  <pic:blipFill rotWithShape="1">
                    <a:blip r:embed="rId25">
                      <a:extLst>
                        <a:ext uri="{28A0092B-C50C-407E-A947-70E740481C1C}">
                          <a14:useLocalDpi xmlns:a14="http://schemas.microsoft.com/office/drawing/2010/main" val="0"/>
                        </a:ext>
                      </a:extLst>
                    </a:blip>
                    <a:srcRect t="20837"/>
                    <a:stretch/>
                  </pic:blipFill>
                  <pic:spPr bwMode="auto">
                    <a:xfrm>
                      <a:off x="0" y="0"/>
                      <a:ext cx="1242300" cy="723851"/>
                    </a:xfrm>
                    <a:prstGeom prst="rect">
                      <a:avLst/>
                    </a:prstGeom>
                    <a:noFill/>
                    <a:ln>
                      <a:noFill/>
                    </a:ln>
                    <a:extLst>
                      <a:ext uri="{53640926-AAD7-44D8-BBD7-CCE9431645EC}">
                        <a14:shadowObscured xmlns:a14="http://schemas.microsoft.com/office/drawing/2010/main"/>
                      </a:ext>
                    </a:extLst>
                  </pic:spPr>
                </pic:pic>
              </a:graphicData>
            </a:graphic>
          </wp:inline>
        </w:drawing>
      </w:r>
    </w:p>
    <w:p w:rsidR="00107B0A" w:rsidRPr="00107B0A" w:rsidRDefault="00107B0A" w:rsidP="00A034AB">
      <w:pPr>
        <w:pStyle w:val="Document"/>
        <w:spacing w:line="240" w:lineRule="auto"/>
        <w:rPr>
          <w:sz w:val="20"/>
        </w:rPr>
      </w:pPr>
      <w:r w:rsidRPr="00107B0A">
        <w:rPr>
          <w:sz w:val="20"/>
        </w:rPr>
        <w:t xml:space="preserve">Le </w:t>
      </w:r>
      <w:r w:rsidR="00A37F2C">
        <w:rPr>
          <w:sz w:val="20"/>
        </w:rPr>
        <w:t>télescope</w:t>
      </w:r>
      <w:r w:rsidRPr="00107B0A">
        <w:rPr>
          <w:sz w:val="20"/>
        </w:rPr>
        <w:t xml:space="preserve"> XMM-Newton est un observatoire en rayons X à haute résolution. Il a été lancé depuis la base de Kourou, en </w:t>
      </w:r>
      <w:r w:rsidR="00591ED7" w:rsidRPr="00107B0A">
        <w:rPr>
          <w:sz w:val="20"/>
        </w:rPr>
        <w:t>Guyane</w:t>
      </w:r>
      <w:r w:rsidRPr="00107B0A">
        <w:rPr>
          <w:sz w:val="20"/>
        </w:rPr>
        <w:t xml:space="preserve"> le 10 décembre 1999 par Ariane 5 et est en orbite autour de la Terre</w:t>
      </w:r>
      <w:r w:rsidR="00A37F2C">
        <w:rPr>
          <w:sz w:val="20"/>
        </w:rPr>
        <w:t xml:space="preserve"> au-dessus de son atmosphère</w:t>
      </w:r>
      <w:r w:rsidRPr="00107B0A">
        <w:rPr>
          <w:sz w:val="20"/>
        </w:rPr>
        <w:t>.</w:t>
      </w:r>
    </w:p>
    <w:p w:rsidR="00E554B8" w:rsidRDefault="00E554B8" w:rsidP="00CA12BD"/>
    <w:p w:rsidR="00BB65C8" w:rsidRDefault="00BB65C8" w:rsidP="00CA12BD"/>
    <w:p w:rsidR="00BB65C8" w:rsidRDefault="00BB65C8" w:rsidP="00CA12BD"/>
    <w:p w:rsidR="00BB65C8" w:rsidRDefault="00BB65C8" w:rsidP="00CA12BD"/>
    <w:p w:rsidR="00BE6D20" w:rsidRDefault="00BE6D20" w:rsidP="00CA12BD"/>
    <w:p w:rsidR="00BE6D20" w:rsidRDefault="00BE6D20" w:rsidP="00CA12BD"/>
    <w:p w:rsidR="00BB65C8" w:rsidRDefault="00BB65C8" w:rsidP="00CA12BD"/>
    <w:p w:rsidR="00107B0A" w:rsidRDefault="00E554B8" w:rsidP="00107B0A">
      <w:pPr>
        <w:pStyle w:val="Document"/>
        <w:shd w:val="clear" w:color="auto" w:fill="D9D9D9" w:themeFill="background1" w:themeFillShade="D9"/>
        <w:spacing w:line="240" w:lineRule="auto"/>
      </w:pPr>
      <w:r>
        <w:rPr>
          <w:b/>
        </w:rPr>
        <w:t>DOCUMENT 6</w:t>
      </w:r>
      <w:r w:rsidR="00107B0A">
        <w:t> : transmission des rayonnements électromagnétiques par l’atmosphère terrestre</w:t>
      </w:r>
    </w:p>
    <w:p w:rsidR="00F82B08" w:rsidRPr="00F82B08" w:rsidRDefault="00BC4BD0" w:rsidP="00F82B08">
      <w:pPr>
        <w:pStyle w:val="Document"/>
        <w:sectPr w:rsidR="00F82B08" w:rsidRPr="00F82B08" w:rsidSect="00C12BD3">
          <w:type w:val="continuous"/>
          <w:pgSz w:w="11906" w:h="16838" w:code="9"/>
          <w:pgMar w:top="794" w:right="720" w:bottom="720" w:left="720" w:header="284" w:footer="131" w:gutter="0"/>
          <w:cols w:num="2" w:space="708"/>
          <w:docGrid w:linePitch="360"/>
        </w:sectPr>
      </w:pPr>
      <w:r>
        <w:rPr>
          <w:noProof/>
          <w:lang w:eastAsia="fr-FR"/>
        </w:rPr>
        <w:drawing>
          <wp:inline distT="0" distB="0" distL="0" distR="0">
            <wp:extent cx="3093720" cy="1431893"/>
            <wp:effectExtent l="0" t="0" r="0" b="0"/>
            <wp:docPr id="2" name="Image 2" descr="http://www.everythingweather.com/atmospheric-radiation/transmissionwindow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everythingweather.com/atmospheric-radiation/transmissionwindow2.gif"/>
                    <pic:cNvPicPr>
                      <a:picLocks noChangeAspect="1" noChangeArrowheads="1"/>
                    </pic:cNvPicPr>
                  </pic:nvPicPr>
                  <pic:blipFill rotWithShape="1">
                    <a:blip r:embed="rId26">
                      <a:extLst>
                        <a:ext uri="{BEBA8EAE-BF5A-486C-A8C5-ECC9F3942E4B}">
                          <a14:imgProps xmlns:a14="http://schemas.microsoft.com/office/drawing/2010/main">
                            <a14:imgLayer r:embed="rId27">
                              <a14:imgEffect>
                                <a14:sharpenSoften amount="50000"/>
                              </a14:imgEffect>
                              <a14:imgEffect>
                                <a14:saturation sat="0"/>
                              </a14:imgEffect>
                              <a14:imgEffect>
                                <a14:brightnessContrast bright="2000"/>
                              </a14:imgEffect>
                            </a14:imgLayer>
                          </a14:imgProps>
                        </a:ext>
                        <a:ext uri="{28A0092B-C50C-407E-A947-70E740481C1C}">
                          <a14:useLocalDpi xmlns:a14="http://schemas.microsoft.com/office/drawing/2010/main" val="0"/>
                        </a:ext>
                      </a:extLst>
                    </a:blip>
                    <a:srcRect t="12500"/>
                    <a:stretch/>
                  </pic:blipFill>
                  <pic:spPr bwMode="auto">
                    <a:xfrm>
                      <a:off x="0" y="0"/>
                      <a:ext cx="3093720" cy="1431893"/>
                    </a:xfrm>
                    <a:prstGeom prst="rect">
                      <a:avLst/>
                    </a:prstGeom>
                    <a:noFill/>
                    <a:ln>
                      <a:noFill/>
                    </a:ln>
                    <a:extLst>
                      <a:ext uri="{53640926-AAD7-44D8-BBD7-CCE9431645EC}">
                        <a14:shadowObscured xmlns:a14="http://schemas.microsoft.com/office/drawing/2010/main"/>
                      </a:ext>
                    </a:extLst>
                  </pic:spPr>
                </pic:pic>
              </a:graphicData>
            </a:graphic>
          </wp:inline>
        </w:drawing>
      </w:r>
    </w:p>
    <w:p w:rsidR="003A482D" w:rsidRDefault="003A482D" w:rsidP="0079271E">
      <w:pPr>
        <w:spacing w:line="240" w:lineRule="auto"/>
        <w:jc w:val="both"/>
        <w:rPr>
          <w:sz w:val="20"/>
        </w:rPr>
      </w:pPr>
    </w:p>
    <w:p w:rsidR="00BB65C8" w:rsidRDefault="00BB65C8" w:rsidP="0079271E">
      <w:pPr>
        <w:spacing w:line="240" w:lineRule="auto"/>
        <w:jc w:val="both"/>
        <w:rPr>
          <w:sz w:val="20"/>
        </w:rPr>
      </w:pPr>
    </w:p>
    <w:p w:rsidR="00BB65C8" w:rsidRDefault="00BB65C8" w:rsidP="0079271E">
      <w:pPr>
        <w:spacing w:line="240" w:lineRule="auto"/>
        <w:jc w:val="both"/>
        <w:rPr>
          <w:sz w:val="20"/>
        </w:rPr>
      </w:pPr>
    </w:p>
    <w:p w:rsidR="00BB65C8" w:rsidRDefault="00BB65C8" w:rsidP="0079271E">
      <w:pPr>
        <w:spacing w:line="240" w:lineRule="auto"/>
        <w:jc w:val="both"/>
        <w:rPr>
          <w:sz w:val="20"/>
        </w:rPr>
      </w:pPr>
    </w:p>
    <w:p w:rsidR="0079271E" w:rsidRPr="00BB65C8" w:rsidRDefault="0079271E" w:rsidP="0079271E">
      <w:pPr>
        <w:pStyle w:val="Activit"/>
        <w:rPr>
          <w:szCs w:val="32"/>
        </w:rPr>
      </w:pPr>
      <w:r w:rsidRPr="00BB65C8">
        <w:rPr>
          <w:szCs w:val="32"/>
        </w:rPr>
        <w:lastRenderedPageBreak/>
        <w:t>ACTIVIT</w:t>
      </w:r>
      <w:r w:rsidRPr="00BB65C8">
        <w:rPr>
          <w:rFonts w:cstheme="minorHAnsi"/>
          <w:szCs w:val="32"/>
        </w:rPr>
        <w:t>É</w:t>
      </w:r>
      <w:r w:rsidRPr="00BB65C8">
        <w:rPr>
          <w:szCs w:val="32"/>
        </w:rPr>
        <w:t xml:space="preserve"> 8 : </w:t>
      </w:r>
      <w:r w:rsidR="00BB65C8" w:rsidRPr="00BB65C8">
        <w:rPr>
          <w:rFonts w:cs="Arial"/>
          <w:bCs/>
          <w:szCs w:val="32"/>
          <w:shd w:val="clear" w:color="auto" w:fill="DEEAF6"/>
        </w:rPr>
        <w:t>Sources de rayonnements artificielle ou naturelle ?</w:t>
      </w:r>
      <w:r w:rsidR="00BB65C8" w:rsidRPr="00BB65C8">
        <w:rPr>
          <w:szCs w:val="32"/>
        </w:rPr>
        <w:t xml:space="preserve"> </w:t>
      </w:r>
    </w:p>
    <w:p w:rsidR="00BB65C8" w:rsidRPr="00BB65C8" w:rsidRDefault="00BB65C8" w:rsidP="00BB65C8">
      <w:pPr>
        <w:spacing w:line="240" w:lineRule="auto"/>
        <w:jc w:val="right"/>
        <w:rPr>
          <w:rFonts w:ascii="Segoe Script" w:hAnsi="Segoe Script"/>
          <w:b/>
          <w:color w:val="1F497D" w:themeColor="text2"/>
          <w:sz w:val="24"/>
          <w:szCs w:val="24"/>
        </w:rPr>
      </w:pPr>
      <w:r w:rsidRPr="00BB65C8">
        <w:rPr>
          <w:rFonts w:ascii="Segoe Script" w:hAnsi="Segoe Script"/>
          <w:b/>
          <w:color w:val="1F497D" w:themeColor="text2"/>
          <w:sz w:val="24"/>
          <w:szCs w:val="24"/>
        </w:rPr>
        <w:t xml:space="preserve">Activité 8 : </w:t>
      </w:r>
      <w:r w:rsidR="00BE6D20">
        <w:rPr>
          <w:rFonts w:ascii="Segoe Script" w:hAnsi="Segoe Script" w:cs="Arial"/>
          <w:b/>
          <w:i/>
          <w:iCs/>
          <w:color w:val="1F497D" w:themeColor="text2"/>
          <w:sz w:val="24"/>
          <w:szCs w:val="24"/>
        </w:rPr>
        <w:t>……………………………………………………………………………………………………….</w:t>
      </w:r>
    </w:p>
    <w:p w:rsidR="00BB65C8" w:rsidRDefault="0079271E" w:rsidP="0079271E">
      <w:pPr>
        <w:spacing w:line="240" w:lineRule="auto"/>
        <w:jc w:val="both"/>
        <w:rPr>
          <w:sz w:val="20"/>
        </w:rPr>
      </w:pPr>
      <w:r>
        <w:rPr>
          <w:sz w:val="20"/>
        </w:rPr>
        <w:t>Exploiter les sources d’information disponibles pour compléter le tableau du document 1 de l’activité précédente.</w:t>
      </w:r>
    </w:p>
    <w:p w:rsidR="00BE6D20" w:rsidRDefault="00BE6D20" w:rsidP="0079271E">
      <w:pPr>
        <w:spacing w:line="240" w:lineRule="auto"/>
        <w:jc w:val="both"/>
        <w:rPr>
          <w:sz w:val="20"/>
        </w:rPr>
      </w:pPr>
    </w:p>
    <w:p w:rsidR="00BE6D20" w:rsidRDefault="00BE6D20" w:rsidP="0079271E">
      <w:pPr>
        <w:spacing w:line="240" w:lineRule="auto"/>
        <w:jc w:val="both"/>
        <w:rPr>
          <w:sz w:val="20"/>
        </w:rPr>
      </w:pPr>
    </w:p>
    <w:p w:rsidR="00BE6D20" w:rsidRDefault="00BE6D20" w:rsidP="0079271E">
      <w:pPr>
        <w:spacing w:line="240" w:lineRule="auto"/>
        <w:jc w:val="both"/>
        <w:rPr>
          <w:sz w:val="20"/>
        </w:rPr>
      </w:pPr>
      <w:bookmarkStart w:id="0" w:name="_GoBack"/>
      <w:bookmarkEnd w:id="0"/>
    </w:p>
    <w:p w:rsidR="00992C80" w:rsidRPr="00856C07" w:rsidRDefault="00992C80" w:rsidP="00992C80">
      <w:pPr>
        <w:spacing w:before="240" w:line="240" w:lineRule="auto"/>
        <w:jc w:val="center"/>
        <w:rPr>
          <w:rFonts w:cstheme="minorHAnsi"/>
          <w:color w:val="1F497D" w:themeColor="text2"/>
          <w:sz w:val="36"/>
        </w:rPr>
      </w:pPr>
      <w:r w:rsidRPr="00856C07">
        <w:rPr>
          <w:rFonts w:cstheme="minorHAnsi"/>
          <w:color w:val="1F497D" w:themeColor="text2"/>
          <w:sz w:val="36"/>
        </w:rPr>
        <w:t>Chapitre  2 : modèle</w:t>
      </w:r>
    </w:p>
    <w:p w:rsidR="00992C80" w:rsidRPr="00856C07" w:rsidRDefault="00992C80" w:rsidP="00992C80">
      <w:pPr>
        <w:spacing w:after="240" w:line="240" w:lineRule="auto"/>
        <w:jc w:val="center"/>
        <w:rPr>
          <w:rFonts w:cstheme="minorHAnsi"/>
          <w:b/>
          <w:color w:val="1F497D" w:themeColor="text2"/>
          <w:sz w:val="56"/>
        </w:rPr>
      </w:pPr>
      <w:r w:rsidRPr="00856C07">
        <w:rPr>
          <w:rFonts w:cstheme="minorHAnsi"/>
          <w:b/>
          <w:color w:val="1F497D" w:themeColor="text2"/>
          <w:sz w:val="56"/>
        </w:rPr>
        <w:t>Les ondes progressives périodiques</w:t>
      </w:r>
    </w:p>
    <w:p w:rsidR="00992C80" w:rsidRPr="00856C07" w:rsidRDefault="00992C80" w:rsidP="00992C80">
      <w:pPr>
        <w:pStyle w:val="Activit"/>
        <w:numPr>
          <w:ilvl w:val="0"/>
          <w:numId w:val="24"/>
        </w:numPr>
        <w:shd w:val="clear" w:color="auto" w:fill="auto"/>
        <w:rPr>
          <w:rFonts w:cstheme="minorHAnsi"/>
        </w:rPr>
      </w:pPr>
      <w:r w:rsidRPr="00856C07">
        <w:rPr>
          <w:rFonts w:cstheme="minorHAnsi"/>
        </w:rPr>
        <w:t>Définition</w:t>
      </w:r>
    </w:p>
    <w:p w:rsidR="00992C80" w:rsidRPr="0048734A" w:rsidRDefault="00992C80" w:rsidP="00992C80">
      <w:pPr>
        <w:pStyle w:val="Corpsdetexte2"/>
        <w:spacing w:after="0" w:line="240" w:lineRule="auto"/>
        <w:ind w:left="360"/>
        <w:rPr>
          <w:rFonts w:asciiTheme="minorHAnsi" w:hAnsiTheme="minorHAnsi" w:cstheme="minorHAnsi"/>
          <w:sz w:val="20"/>
          <w:szCs w:val="22"/>
        </w:rPr>
      </w:pPr>
      <w:r w:rsidRPr="0048734A">
        <w:rPr>
          <w:rFonts w:asciiTheme="minorHAnsi" w:hAnsiTheme="minorHAnsi" w:cstheme="minorHAnsi"/>
          <w:sz w:val="20"/>
          <w:szCs w:val="22"/>
        </w:rPr>
        <w:t xml:space="preserve">Si la source à l’origine des perturbations du milieu évolue de façon périodique alors l’onde générée est </w:t>
      </w:r>
      <w:r w:rsidRPr="0048734A">
        <w:rPr>
          <w:rFonts w:asciiTheme="minorHAnsi" w:hAnsiTheme="minorHAnsi" w:cstheme="minorHAnsi"/>
          <w:b/>
          <w:color w:val="C00000"/>
          <w:sz w:val="20"/>
          <w:szCs w:val="22"/>
        </w:rPr>
        <w:t>périodique</w:t>
      </w:r>
      <w:r w:rsidRPr="0048734A">
        <w:rPr>
          <w:rFonts w:asciiTheme="minorHAnsi" w:hAnsiTheme="minorHAnsi" w:cstheme="minorHAnsi"/>
          <w:sz w:val="20"/>
          <w:szCs w:val="22"/>
        </w:rPr>
        <w:t xml:space="preserve">. On note </w:t>
      </w:r>
      <m:oMath>
        <m:r>
          <w:rPr>
            <w:rFonts w:ascii="Cambria Math" w:hAnsi="Cambria Math" w:cstheme="minorHAnsi"/>
            <w:sz w:val="20"/>
            <w:szCs w:val="22"/>
          </w:rPr>
          <m:t>T</m:t>
        </m:r>
      </m:oMath>
      <w:r w:rsidRPr="0048734A">
        <w:rPr>
          <w:rFonts w:asciiTheme="minorHAnsi" w:hAnsiTheme="minorHAnsi" w:cstheme="minorHAnsi"/>
          <w:sz w:val="20"/>
          <w:szCs w:val="22"/>
        </w:rPr>
        <w:t xml:space="preserve"> la période de la source.</w:t>
      </w:r>
    </w:p>
    <w:p w:rsidR="00992C80" w:rsidRPr="0048734A" w:rsidRDefault="00992C80" w:rsidP="00992C80">
      <w:pPr>
        <w:pStyle w:val="Corpsdetexte2"/>
        <w:spacing w:after="0" w:line="240" w:lineRule="auto"/>
        <w:ind w:left="360"/>
        <w:rPr>
          <w:rFonts w:asciiTheme="minorHAnsi" w:hAnsiTheme="minorHAnsi" w:cstheme="minorHAnsi"/>
          <w:sz w:val="20"/>
          <w:szCs w:val="22"/>
        </w:rPr>
      </w:pPr>
      <w:r w:rsidRPr="0048734A">
        <w:rPr>
          <w:rFonts w:asciiTheme="minorHAnsi" w:hAnsiTheme="minorHAnsi" w:cstheme="minorHAnsi"/>
          <w:sz w:val="20"/>
          <w:szCs w:val="22"/>
        </w:rPr>
        <w:t xml:space="preserve">Une onde </w:t>
      </w:r>
      <w:r w:rsidRPr="0048734A">
        <w:rPr>
          <w:rFonts w:asciiTheme="minorHAnsi" w:hAnsiTheme="minorHAnsi" w:cstheme="minorHAnsi"/>
          <w:b/>
          <w:color w:val="C00000"/>
          <w:sz w:val="20"/>
          <w:szCs w:val="22"/>
        </w:rPr>
        <w:t>sinusoïdale</w:t>
      </w:r>
      <w:r w:rsidRPr="0048734A">
        <w:rPr>
          <w:rFonts w:asciiTheme="minorHAnsi" w:hAnsiTheme="minorHAnsi" w:cstheme="minorHAnsi"/>
          <w:sz w:val="20"/>
          <w:szCs w:val="22"/>
        </w:rPr>
        <w:t xml:space="preserve"> est un cas particulier d'onde périodique : la source à l'origine de l'onde évolue de façon  sinusoïdale.</w:t>
      </w:r>
    </w:p>
    <w:p w:rsidR="00992C80" w:rsidRPr="00856C07" w:rsidRDefault="00992C80" w:rsidP="00992C80">
      <w:pPr>
        <w:spacing w:line="240" w:lineRule="auto"/>
        <w:ind w:left="360"/>
        <w:jc w:val="both"/>
        <w:rPr>
          <w:rFonts w:cstheme="minorHAnsi"/>
          <w:sz w:val="20"/>
          <w:szCs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 xml:space="preserve">Double périodicité </w:t>
      </w:r>
    </w:p>
    <w:p w:rsidR="00992C80" w:rsidRPr="0048734A" w:rsidRDefault="00992C80" w:rsidP="00992C80">
      <w:pPr>
        <w:spacing w:line="240" w:lineRule="auto"/>
        <w:ind w:left="360"/>
        <w:jc w:val="both"/>
        <w:rPr>
          <w:rFonts w:cstheme="minorHAnsi"/>
          <w:sz w:val="20"/>
        </w:rPr>
      </w:pPr>
      <w:r w:rsidRPr="0048734A">
        <w:rPr>
          <w:rFonts w:cstheme="minorHAnsi"/>
          <w:sz w:val="20"/>
        </w:rPr>
        <w:t xml:space="preserve">Une onde progressive </w:t>
      </w:r>
      <w:r w:rsidRPr="0048734A">
        <w:rPr>
          <w:rFonts w:cstheme="minorHAnsi"/>
          <w:i/>
          <w:sz w:val="20"/>
        </w:rPr>
        <w:t>périodique</w:t>
      </w:r>
      <w:r w:rsidRPr="0048734A">
        <w:rPr>
          <w:rFonts w:cstheme="minorHAnsi"/>
          <w:sz w:val="20"/>
        </w:rPr>
        <w:t xml:space="preserve"> est caractérisée par :</w:t>
      </w:r>
    </w:p>
    <w:p w:rsidR="00992C80" w:rsidRPr="0048734A" w:rsidRDefault="00992C80" w:rsidP="00992C80">
      <w:pPr>
        <w:pStyle w:val="Paragraphedeliste"/>
        <w:numPr>
          <w:ilvl w:val="0"/>
          <w:numId w:val="26"/>
        </w:numPr>
        <w:spacing w:line="240" w:lineRule="auto"/>
        <w:jc w:val="both"/>
        <w:rPr>
          <w:rFonts w:cstheme="minorHAnsi"/>
          <w:sz w:val="20"/>
        </w:rPr>
      </w:pPr>
      <w:r w:rsidRPr="0048734A">
        <w:rPr>
          <w:rFonts w:cstheme="minorHAnsi"/>
          <w:sz w:val="20"/>
        </w:rPr>
        <w:t xml:space="preserve">sa </w:t>
      </w:r>
      <w:r w:rsidRPr="0048734A">
        <w:rPr>
          <w:rFonts w:cstheme="minorHAnsi"/>
          <w:b/>
          <w:color w:val="C00000"/>
          <w:sz w:val="20"/>
        </w:rPr>
        <w:t>période</w:t>
      </w:r>
      <w:r w:rsidRPr="0048734A">
        <w:rPr>
          <w:rFonts w:cstheme="minorHAnsi"/>
          <w:b/>
          <w:sz w:val="20"/>
        </w:rPr>
        <w:t xml:space="preserve">, </w:t>
      </w:r>
      <w:r w:rsidRPr="0048734A">
        <w:rPr>
          <w:rFonts w:cstheme="minorHAnsi"/>
          <w:sz w:val="20"/>
        </w:rPr>
        <w:t xml:space="preserve">notée </w:t>
      </w:r>
      <m:oMath>
        <m:r>
          <w:rPr>
            <w:rFonts w:ascii="Cambria Math" w:hAnsi="Cambria Math" w:cstheme="minorHAnsi"/>
            <w:sz w:val="20"/>
          </w:rPr>
          <m:t>T</m:t>
        </m:r>
      </m:oMath>
      <w:r w:rsidRPr="0048734A">
        <w:rPr>
          <w:rFonts w:cstheme="minorHAnsi"/>
          <w:sz w:val="20"/>
        </w:rPr>
        <w:t xml:space="preserve"> : c’est la </w:t>
      </w:r>
      <w:r w:rsidRPr="0048734A">
        <w:rPr>
          <w:rFonts w:cstheme="minorHAnsi"/>
          <w:b/>
          <w:color w:val="C00000"/>
          <w:sz w:val="20"/>
        </w:rPr>
        <w:t>plus petite durée</w:t>
      </w:r>
      <w:r w:rsidRPr="0048734A">
        <w:rPr>
          <w:rFonts w:cstheme="minorHAnsi"/>
          <w:sz w:val="20"/>
        </w:rPr>
        <w:t xml:space="preserve"> au bout de laquelle, en un point donné du milieu, la perturbation est reproduite. C’est la période de la source. </w:t>
      </w:r>
    </w:p>
    <w:p w:rsidR="00BB65C8" w:rsidRPr="0048734A" w:rsidRDefault="00992C80" w:rsidP="00BB65C8">
      <w:pPr>
        <w:pStyle w:val="Paragraphedeliste"/>
        <w:spacing w:line="240" w:lineRule="auto"/>
        <w:jc w:val="both"/>
        <w:rPr>
          <w:rFonts w:cstheme="minorHAnsi"/>
          <w:sz w:val="20"/>
        </w:rPr>
      </w:pPr>
      <w:r w:rsidRPr="0048734A">
        <w:rPr>
          <w:rFonts w:cstheme="minorHAnsi"/>
          <w:sz w:val="20"/>
        </w:rPr>
        <w:t>La fréquence de l’onde notée f (en hertz si la période est en seconde) représente le nombre de perturbations par seconde en un point donné ; elle est calculée grâce à la formule</w:t>
      </w:r>
      <m:oMath>
        <m:r>
          <w:rPr>
            <w:rFonts w:ascii="Cambria Math" w:hAnsi="Cambria Math" w:cstheme="minorHAnsi"/>
            <w:sz w:val="20"/>
          </w:rPr>
          <m:t xml:space="preserve"> f=</m:t>
        </m:r>
        <m:r>
          <w:rPr>
            <w:rFonts w:ascii="Cambria Math" w:hAnsi="Cambria Math" w:cstheme="minorHAnsi"/>
            <w:sz w:val="20"/>
          </w:rPr>
          <m:t>.. . .. ..</m:t>
        </m:r>
      </m:oMath>
    </w:p>
    <w:p w:rsidR="00992C80" w:rsidRPr="0048734A" w:rsidRDefault="00992C80" w:rsidP="00992C80">
      <w:pPr>
        <w:pStyle w:val="Paragraphedeliste"/>
        <w:numPr>
          <w:ilvl w:val="0"/>
          <w:numId w:val="26"/>
        </w:numPr>
        <w:spacing w:line="240" w:lineRule="auto"/>
        <w:jc w:val="both"/>
        <w:rPr>
          <w:rFonts w:cstheme="minorHAnsi"/>
          <w:sz w:val="20"/>
        </w:rPr>
      </w:pPr>
      <w:r w:rsidRPr="0048734A">
        <w:rPr>
          <w:rFonts w:cstheme="minorHAnsi"/>
          <w:sz w:val="20"/>
        </w:rPr>
        <w:t xml:space="preserve">sa </w:t>
      </w:r>
      <w:r w:rsidRPr="0048734A">
        <w:rPr>
          <w:rFonts w:cstheme="minorHAnsi"/>
          <w:b/>
          <w:color w:val="C00000"/>
          <w:sz w:val="20"/>
        </w:rPr>
        <w:t>longueur d’onde</w:t>
      </w:r>
      <w:r w:rsidRPr="0048734A">
        <w:rPr>
          <w:rFonts w:cstheme="minorHAnsi"/>
          <w:sz w:val="20"/>
        </w:rPr>
        <w:t xml:space="preserve">, notée </w:t>
      </w:r>
      <m:oMath>
        <m:r>
          <w:rPr>
            <w:rFonts w:ascii="Cambria Math" w:hAnsi="Cambria Math" w:cstheme="minorHAnsi"/>
            <w:sz w:val="20"/>
          </w:rPr>
          <m:t>λ</m:t>
        </m:r>
      </m:oMath>
      <w:r w:rsidRPr="0048734A">
        <w:rPr>
          <w:rFonts w:cstheme="minorHAnsi"/>
          <w:sz w:val="20"/>
        </w:rPr>
        <w:t xml:space="preserve"> : c’est la </w:t>
      </w:r>
      <w:r w:rsidRPr="0048734A">
        <w:rPr>
          <w:rFonts w:cstheme="minorHAnsi"/>
          <w:b/>
          <w:color w:val="C00000"/>
          <w:sz w:val="20"/>
        </w:rPr>
        <w:t>plus petite distance</w:t>
      </w:r>
      <w:r w:rsidRPr="0048734A">
        <w:rPr>
          <w:rFonts w:cstheme="minorHAnsi"/>
          <w:sz w:val="20"/>
        </w:rPr>
        <w:t xml:space="preserve"> au bout de laquelle la perturbation dans l'espace </w:t>
      </w:r>
      <w:r w:rsidRPr="0048734A">
        <w:rPr>
          <w:rFonts w:cstheme="minorHAnsi"/>
          <w:b/>
          <w:sz w:val="20"/>
        </w:rPr>
        <w:t>à un instant donné</w:t>
      </w:r>
      <w:r w:rsidRPr="0048734A">
        <w:rPr>
          <w:rFonts w:cstheme="minorHAnsi"/>
          <w:sz w:val="20"/>
        </w:rPr>
        <w:t xml:space="preserve"> est reproduite.</w:t>
      </w:r>
    </w:p>
    <w:p w:rsidR="00992C80" w:rsidRPr="0048734A" w:rsidRDefault="00992C80" w:rsidP="00992C80">
      <w:pPr>
        <w:spacing w:before="120" w:line="240" w:lineRule="auto"/>
        <w:ind w:left="360"/>
        <w:jc w:val="both"/>
        <w:rPr>
          <w:rFonts w:cstheme="minorHAnsi"/>
          <w:sz w:val="20"/>
        </w:rPr>
      </w:pPr>
      <w:r w:rsidRPr="0048734A">
        <w:rPr>
          <w:rFonts w:cstheme="minorHAnsi"/>
          <w:sz w:val="20"/>
        </w:rPr>
        <w:t>Représentations, à différentes dates, d’une corde où se propage une onde périodique sinusoïdale :</w:t>
      </w:r>
    </w:p>
    <w:tbl>
      <w:tblPr>
        <w:tblW w:w="0" w:type="auto"/>
        <w:jc w:val="center"/>
        <w:tblLook w:val="04A0" w:firstRow="1" w:lastRow="0" w:firstColumn="1" w:lastColumn="0" w:noHBand="0" w:noVBand="1"/>
      </w:tblPr>
      <w:tblGrid>
        <w:gridCol w:w="2864"/>
        <w:gridCol w:w="3583"/>
        <w:gridCol w:w="2864"/>
      </w:tblGrid>
      <w:tr w:rsidR="00992C80" w:rsidRPr="0048734A" w:rsidTr="00BA0E38">
        <w:trPr>
          <w:jc w:val="center"/>
        </w:trPr>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sz w:val="20"/>
                <w:szCs w:val="20"/>
              </w:rPr>
              <w:t xml:space="preserve">date </w:t>
            </w:r>
            <w:r w:rsidRPr="0048734A">
              <w:rPr>
                <w:rFonts w:cstheme="minorHAnsi"/>
                <w:i/>
                <w:sz w:val="20"/>
                <w:szCs w:val="20"/>
              </w:rPr>
              <w:t>t</w:t>
            </w:r>
            <w:r w:rsidRPr="0048734A">
              <w:rPr>
                <w:rFonts w:cstheme="minorHAnsi"/>
                <w:sz w:val="20"/>
                <w:szCs w:val="20"/>
              </w:rPr>
              <w:t> :</w:t>
            </w:r>
          </w:p>
        </w:tc>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sz w:val="20"/>
                <w:szCs w:val="20"/>
              </w:rPr>
              <w:t xml:space="preserve">date </w:t>
            </w:r>
            <w:r w:rsidRPr="0048734A">
              <w:rPr>
                <w:rFonts w:cstheme="minorHAnsi"/>
                <w:i/>
                <w:sz w:val="20"/>
                <w:szCs w:val="20"/>
              </w:rPr>
              <w:t>t</w:t>
            </w:r>
            <w:r w:rsidRPr="0048734A">
              <w:rPr>
                <w:rFonts w:cstheme="minorHAnsi"/>
                <w:sz w:val="20"/>
                <w:szCs w:val="20"/>
              </w:rPr>
              <w:t xml:space="preserve">’ &gt; </w:t>
            </w:r>
            <w:r w:rsidRPr="0048734A">
              <w:rPr>
                <w:rFonts w:cstheme="minorHAnsi"/>
                <w:i/>
                <w:sz w:val="20"/>
                <w:szCs w:val="20"/>
              </w:rPr>
              <w:t>t</w:t>
            </w:r>
            <w:r w:rsidRPr="0048734A">
              <w:rPr>
                <w:rFonts w:cstheme="minorHAnsi"/>
                <w:sz w:val="20"/>
                <w:szCs w:val="20"/>
              </w:rPr>
              <w:t> :</w:t>
            </w:r>
          </w:p>
        </w:tc>
        <w:tc>
          <w:tcPr>
            <w:tcW w:w="1697"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sz w:val="20"/>
                <w:szCs w:val="20"/>
              </w:rPr>
              <w:t xml:space="preserve">date </w:t>
            </w:r>
            <w:r w:rsidRPr="0048734A">
              <w:rPr>
                <w:rFonts w:cstheme="minorHAnsi"/>
                <w:i/>
                <w:sz w:val="20"/>
                <w:szCs w:val="20"/>
              </w:rPr>
              <w:t>t</w:t>
            </w:r>
            <w:r w:rsidRPr="0048734A">
              <w:rPr>
                <w:rFonts w:cstheme="minorHAnsi"/>
                <w:sz w:val="20"/>
                <w:szCs w:val="20"/>
              </w:rPr>
              <w:t xml:space="preserve"> + </w:t>
            </w:r>
            <w:r w:rsidRPr="0048734A">
              <w:rPr>
                <w:rFonts w:cstheme="minorHAnsi"/>
                <w:i/>
                <w:sz w:val="20"/>
                <w:szCs w:val="20"/>
              </w:rPr>
              <w:t>T</w:t>
            </w:r>
            <w:r w:rsidRPr="0048734A">
              <w:rPr>
                <w:rFonts w:cstheme="minorHAnsi"/>
                <w:sz w:val="20"/>
                <w:szCs w:val="20"/>
              </w:rPr>
              <w:t> :</w:t>
            </w:r>
          </w:p>
        </w:tc>
      </w:tr>
      <w:tr w:rsidR="00992C80" w:rsidRPr="0048734A" w:rsidTr="00BA0E38">
        <w:trPr>
          <w:jc w:val="center"/>
        </w:trPr>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noProof/>
                <w:sz w:val="20"/>
                <w:lang w:eastAsia="fr-FR"/>
              </w:rPr>
              <w:drawing>
                <wp:inline distT="0" distB="0" distL="0" distR="0" wp14:anchorId="2956328E" wp14:editId="6ADE48A6">
                  <wp:extent cx="1452882" cy="540000"/>
                  <wp:effectExtent l="0" t="0" r="0" b="0"/>
                  <wp:docPr id="6"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28" cstate="print"/>
                          <a:srcRect/>
                          <a:stretch>
                            <a:fillRect/>
                          </a:stretch>
                        </pic:blipFill>
                        <pic:spPr bwMode="auto">
                          <a:xfrm>
                            <a:off x="0" y="0"/>
                            <a:ext cx="1452882" cy="540000"/>
                          </a:xfrm>
                          <a:prstGeom prst="rect">
                            <a:avLst/>
                          </a:prstGeom>
                          <a:noFill/>
                          <a:ln w="9525">
                            <a:noFill/>
                            <a:miter lim="800000"/>
                            <a:headEnd/>
                            <a:tailEnd/>
                          </a:ln>
                        </pic:spPr>
                      </pic:pic>
                    </a:graphicData>
                  </a:graphic>
                </wp:inline>
              </w:drawing>
            </w:r>
          </w:p>
        </w:tc>
        <w:tc>
          <w:tcPr>
            <w:tcW w:w="1696"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noProof/>
                <w:sz w:val="20"/>
                <w:lang w:eastAsia="fr-FR"/>
              </w:rPr>
              <w:drawing>
                <wp:inline distT="0" distB="0" distL="0" distR="0" wp14:anchorId="6C960B0D" wp14:editId="5332F093">
                  <wp:extent cx="1909802" cy="540000"/>
                  <wp:effectExtent l="0" t="0" r="0" b="0"/>
                  <wp:docPr id="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29" cstate="print"/>
                          <a:srcRect/>
                          <a:stretch>
                            <a:fillRect/>
                          </a:stretch>
                        </pic:blipFill>
                        <pic:spPr bwMode="auto">
                          <a:xfrm>
                            <a:off x="0" y="0"/>
                            <a:ext cx="1909802" cy="540000"/>
                          </a:xfrm>
                          <a:prstGeom prst="rect">
                            <a:avLst/>
                          </a:prstGeom>
                          <a:noFill/>
                          <a:ln w="9525">
                            <a:noFill/>
                            <a:miter lim="800000"/>
                            <a:headEnd/>
                            <a:tailEnd/>
                          </a:ln>
                        </pic:spPr>
                      </pic:pic>
                    </a:graphicData>
                  </a:graphic>
                </wp:inline>
              </w:drawing>
            </w:r>
          </w:p>
        </w:tc>
        <w:tc>
          <w:tcPr>
            <w:tcW w:w="1697" w:type="dxa"/>
          </w:tcPr>
          <w:p w:rsidR="00992C80" w:rsidRPr="0048734A" w:rsidRDefault="00992C80" w:rsidP="00BA0E38">
            <w:pPr>
              <w:widowControl w:val="0"/>
              <w:autoSpaceDE w:val="0"/>
              <w:autoSpaceDN w:val="0"/>
              <w:adjustRightInd w:val="0"/>
              <w:spacing w:line="240" w:lineRule="auto"/>
              <w:ind w:left="360"/>
              <w:jc w:val="center"/>
              <w:rPr>
                <w:rFonts w:cstheme="minorHAnsi"/>
                <w:sz w:val="20"/>
                <w:szCs w:val="20"/>
              </w:rPr>
            </w:pPr>
            <w:r w:rsidRPr="0048734A">
              <w:rPr>
                <w:rFonts w:cstheme="minorHAnsi"/>
                <w:noProof/>
                <w:sz w:val="20"/>
                <w:lang w:eastAsia="fr-FR"/>
              </w:rPr>
              <w:drawing>
                <wp:inline distT="0" distB="0" distL="0" distR="0" wp14:anchorId="6444252C" wp14:editId="2552E6CC">
                  <wp:extent cx="1452882" cy="540000"/>
                  <wp:effectExtent l="0" t="0" r="0" b="0"/>
                  <wp:docPr id="10"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28" cstate="print"/>
                          <a:srcRect/>
                          <a:stretch>
                            <a:fillRect/>
                          </a:stretch>
                        </pic:blipFill>
                        <pic:spPr bwMode="auto">
                          <a:xfrm>
                            <a:off x="0" y="0"/>
                            <a:ext cx="1452882" cy="540000"/>
                          </a:xfrm>
                          <a:prstGeom prst="rect">
                            <a:avLst/>
                          </a:prstGeom>
                          <a:noFill/>
                          <a:ln w="9525">
                            <a:noFill/>
                            <a:miter lim="800000"/>
                            <a:headEnd/>
                            <a:tailEnd/>
                          </a:ln>
                        </pic:spPr>
                      </pic:pic>
                    </a:graphicData>
                  </a:graphic>
                </wp:inline>
              </w:drawing>
            </w:r>
          </w:p>
        </w:tc>
      </w:tr>
    </w:tbl>
    <w:p w:rsidR="00992C80" w:rsidRPr="00856C07" w:rsidRDefault="00992C80" w:rsidP="00992C80">
      <w:pPr>
        <w:spacing w:line="240" w:lineRule="auto"/>
        <w:ind w:left="360"/>
        <w:jc w:val="both"/>
        <w:rPr>
          <w:rFonts w:cstheme="minorHAnsi"/>
          <w:sz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 xml:space="preserve">Relation entre période et longueur d'onde </w:t>
      </w:r>
    </w:p>
    <w:p w:rsidR="00992C80" w:rsidRPr="0048734A" w:rsidRDefault="00992C80" w:rsidP="00992C80">
      <w:pPr>
        <w:spacing w:line="240" w:lineRule="auto"/>
        <w:ind w:left="360"/>
        <w:jc w:val="both"/>
        <w:rPr>
          <w:rFonts w:cstheme="minorHAnsi"/>
          <w:sz w:val="20"/>
        </w:rPr>
      </w:pPr>
      <w:r w:rsidRPr="0048734A">
        <w:rPr>
          <w:rFonts w:cstheme="minorHAnsi"/>
          <w:sz w:val="20"/>
        </w:rPr>
        <w:t xml:space="preserve">Pendant une période, l’onde parcourt une distance égale à </w:t>
      </w:r>
      <m:oMath>
        <m:r>
          <w:rPr>
            <w:rFonts w:ascii="Cambria Math" w:hAnsi="Cambria Math" w:cstheme="minorHAnsi"/>
            <w:sz w:val="20"/>
          </w:rPr>
          <m:t>v×T</m:t>
        </m:r>
      </m:oMath>
      <w:r w:rsidRPr="0048734A">
        <w:rPr>
          <w:rFonts w:eastAsiaTheme="minorEastAsia" w:cstheme="minorHAnsi"/>
          <w:sz w:val="20"/>
        </w:rPr>
        <w:t xml:space="preserve"> (</w:t>
      </w:r>
      <m:oMath>
        <m:r>
          <w:rPr>
            <w:rFonts w:ascii="Cambria Math" w:eastAsiaTheme="minorEastAsia" w:hAnsi="Cambria Math" w:cstheme="minorHAnsi"/>
            <w:sz w:val="20"/>
          </w:rPr>
          <m:t>v</m:t>
        </m:r>
      </m:oMath>
      <w:r w:rsidRPr="0048734A">
        <w:rPr>
          <w:rFonts w:eastAsiaTheme="minorEastAsia" w:cstheme="minorHAnsi"/>
          <w:sz w:val="20"/>
        </w:rPr>
        <w:t xml:space="preserve"> étant sa célérité)</w:t>
      </w:r>
      <w:r w:rsidRPr="0048734A">
        <w:rPr>
          <w:rFonts w:cstheme="minorHAnsi"/>
          <w:sz w:val="20"/>
        </w:rPr>
        <w:t>, ce qui se traduit par la relation :</w:t>
      </w:r>
    </w:p>
    <w:p w:rsidR="00992C80" w:rsidRPr="0048734A" w:rsidRDefault="00992C80" w:rsidP="00992C80">
      <w:pPr>
        <w:spacing w:line="240" w:lineRule="auto"/>
        <w:ind w:left="360"/>
        <w:jc w:val="both"/>
        <w:rPr>
          <w:rFonts w:cstheme="minorHAnsi"/>
          <w:color w:val="C00000"/>
          <w:sz w:val="20"/>
        </w:rPr>
      </w:pPr>
      <m:oMathPara>
        <m:oMath>
          <m:r>
            <w:rPr>
              <w:rFonts w:ascii="Cambria Math" w:hAnsi="Cambria Math" w:cstheme="minorHAnsi"/>
              <w:color w:val="C00000"/>
              <w:sz w:val="20"/>
            </w:rPr>
            <m:t>λ=vT=</m:t>
          </m:r>
          <m:f>
            <m:fPr>
              <m:ctrlPr>
                <w:rPr>
                  <w:rFonts w:ascii="Cambria Math" w:hAnsi="Cambria Math" w:cstheme="minorHAnsi"/>
                  <w:i/>
                  <w:color w:val="C00000"/>
                  <w:sz w:val="20"/>
                </w:rPr>
              </m:ctrlPr>
            </m:fPr>
            <m:num>
              <m:r>
                <w:rPr>
                  <w:rFonts w:ascii="Cambria Math" w:hAnsi="Cambria Math" w:cstheme="minorHAnsi"/>
                  <w:color w:val="C00000"/>
                  <w:sz w:val="20"/>
                </w:rPr>
                <m:t>v</m:t>
              </m:r>
            </m:num>
            <m:den>
              <m:r>
                <w:rPr>
                  <w:rFonts w:ascii="Cambria Math" w:hAnsi="Cambria Math" w:cstheme="minorHAnsi"/>
                  <w:color w:val="C00000"/>
                  <w:sz w:val="20"/>
                </w:rPr>
                <m:t>f</m:t>
              </m:r>
            </m:den>
          </m:f>
        </m:oMath>
      </m:oMathPara>
    </w:p>
    <w:p w:rsidR="00992C80" w:rsidRPr="00856C07" w:rsidRDefault="00992C80" w:rsidP="00992C80">
      <w:pPr>
        <w:spacing w:line="240" w:lineRule="auto"/>
        <w:rPr>
          <w:rFonts w:cstheme="minorHAnsi"/>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Intensité et niveau d'intensité sonore</w:t>
      </w:r>
    </w:p>
    <w:p w:rsidR="00992C80" w:rsidRPr="0048734A" w:rsidRDefault="00992C80" w:rsidP="00992C80">
      <w:pPr>
        <w:spacing w:line="240" w:lineRule="auto"/>
        <w:ind w:left="360"/>
        <w:rPr>
          <w:rFonts w:cstheme="minorHAnsi"/>
        </w:rPr>
      </w:pPr>
      <w:r w:rsidRPr="0048734A">
        <w:rPr>
          <w:rFonts w:cstheme="minorHAnsi"/>
          <w:b/>
        </w:rPr>
        <w:t>Définition</w:t>
      </w:r>
      <w:r w:rsidRPr="0048734A">
        <w:rPr>
          <w:rFonts w:cstheme="minorHAnsi"/>
        </w:rPr>
        <w:t xml:space="preserve"> </w:t>
      </w:r>
      <w:r w:rsidRPr="0048734A">
        <w:rPr>
          <w:rFonts w:cstheme="minorHAnsi"/>
          <w:b/>
        </w:rPr>
        <w:t>de l’intensité sonore (volet « physique »)</w:t>
      </w:r>
    </w:p>
    <w:p w:rsidR="00992C80" w:rsidRPr="0048734A" w:rsidRDefault="00992C80" w:rsidP="00992C80">
      <w:pPr>
        <w:spacing w:line="240" w:lineRule="auto"/>
        <w:ind w:left="360"/>
        <w:rPr>
          <w:rFonts w:cstheme="minorHAnsi"/>
          <w:sz w:val="20"/>
        </w:rPr>
      </w:pPr>
      <w:r w:rsidRPr="0048734A">
        <w:rPr>
          <w:rFonts w:cstheme="minorHAnsi"/>
          <w:sz w:val="20"/>
        </w:rPr>
        <w:t xml:space="preserve">La puissance sonore, notée P, est l'énergie reçue par unité de temps, du fait de la propagation d'une onde sonore. Elle s'exprime en watt (W). </w:t>
      </w:r>
    </w:p>
    <w:p w:rsidR="00992C80" w:rsidRPr="0048734A" w:rsidRDefault="00992C80" w:rsidP="00992C80">
      <w:pPr>
        <w:spacing w:before="120" w:line="240" w:lineRule="auto"/>
        <w:ind w:left="360"/>
        <w:rPr>
          <w:rFonts w:cstheme="minorHAnsi"/>
          <w:sz w:val="20"/>
        </w:rPr>
      </w:pPr>
      <w:r w:rsidRPr="0048734A">
        <w:rPr>
          <w:rFonts w:cstheme="minorHAnsi"/>
          <w:sz w:val="20"/>
        </w:rPr>
        <w:t>On définit l'intensité sonore par le rapport de la puissance transportée par l’onde et la surface sur laquelle cette puissance est répartie. Elle s'exprime donc en W.m</w:t>
      </w:r>
      <w:r w:rsidRPr="0048734A">
        <w:rPr>
          <w:rFonts w:cstheme="minorHAnsi"/>
          <w:sz w:val="20"/>
          <w:vertAlign w:val="superscript"/>
        </w:rPr>
        <w:t>-2</w:t>
      </w:r>
      <w:r w:rsidRPr="0048734A">
        <w:rPr>
          <w:rFonts w:cstheme="minorHAnsi"/>
          <w:sz w:val="20"/>
        </w:rPr>
        <w:t xml:space="preserve">. </w:t>
      </w:r>
    </w:p>
    <w:p w:rsidR="00992C80" w:rsidRPr="0048734A" w:rsidRDefault="00992C80" w:rsidP="00992C80">
      <w:pPr>
        <w:spacing w:line="240" w:lineRule="auto"/>
        <w:ind w:left="360"/>
        <w:rPr>
          <w:rFonts w:cstheme="minorHAnsi"/>
          <w:sz w:val="20"/>
        </w:rPr>
      </w:pPr>
    </w:p>
    <w:p w:rsidR="00992C80" w:rsidRPr="0048734A" w:rsidRDefault="00992C80" w:rsidP="00992C80">
      <w:pPr>
        <w:spacing w:line="240" w:lineRule="auto"/>
        <w:ind w:left="360"/>
        <w:rPr>
          <w:rFonts w:cstheme="minorHAnsi"/>
          <w:b/>
        </w:rPr>
      </w:pPr>
      <w:r w:rsidRPr="0048734A">
        <w:rPr>
          <w:rFonts w:cstheme="minorHAnsi"/>
          <w:b/>
        </w:rPr>
        <w:t>Définition du niveau d'intensité sonore (volet «physiologique»)</w:t>
      </w:r>
    </w:p>
    <w:p w:rsidR="00992C80" w:rsidRDefault="00992C80" w:rsidP="00992C80">
      <w:pPr>
        <w:spacing w:line="240" w:lineRule="auto"/>
        <w:ind w:left="360"/>
        <w:rPr>
          <w:rFonts w:cstheme="minorHAnsi"/>
          <w:sz w:val="20"/>
        </w:rPr>
      </w:pPr>
      <w:r w:rsidRPr="0048734A">
        <w:rPr>
          <w:rFonts w:cstheme="minorHAnsi"/>
          <w:sz w:val="20"/>
        </w:rPr>
        <w:t xml:space="preserve">Le niveau d'intensité sonore est une grandeur qui rend compte de la façon dont notre oreille perçoit le « volume sonore » d’un son. Cette grandeur, notée </w:t>
      </w:r>
      <m:oMath>
        <m:r>
          <w:rPr>
            <w:rFonts w:ascii="Cambria Math" w:hAnsi="Cambria Math" w:cstheme="minorHAnsi"/>
            <w:sz w:val="20"/>
          </w:rPr>
          <m:t>L</m:t>
        </m:r>
      </m:oMath>
      <w:r w:rsidRPr="0048734A">
        <w:rPr>
          <w:rFonts w:cstheme="minorHAnsi"/>
          <w:sz w:val="20"/>
        </w:rPr>
        <w:t xml:space="preserve"> et exprimée en décibels (dB) est reliée à l’intensité sonore par :</w:t>
      </w:r>
    </w:p>
    <w:p w:rsidR="00992C80" w:rsidRPr="0048734A" w:rsidRDefault="00992C80" w:rsidP="00992C80">
      <w:pPr>
        <w:spacing w:line="240" w:lineRule="auto"/>
        <w:ind w:left="360"/>
        <w:rPr>
          <w:rFonts w:cstheme="minorHAnsi"/>
          <w:sz w:val="20"/>
        </w:rPr>
      </w:pPr>
      <w:r w:rsidRPr="0048734A">
        <w:rPr>
          <w:rFonts w:cstheme="minorHAnsi"/>
          <w:sz w:val="20"/>
        </w:rPr>
        <w:t xml:space="preserve"> </w:t>
      </w:r>
    </w:p>
    <w:p w:rsidR="00BB65C8" w:rsidRPr="0048734A" w:rsidRDefault="00BB65C8" w:rsidP="00BB65C8">
      <w:pPr>
        <w:spacing w:line="240" w:lineRule="auto"/>
        <w:ind w:left="360"/>
        <w:rPr>
          <w:rFonts w:cstheme="minorHAnsi"/>
          <w:color w:val="C00000"/>
          <w:sz w:val="20"/>
        </w:rPr>
      </w:pPr>
      <m:oMathPara>
        <m:oMath>
          <m:r>
            <w:rPr>
              <w:rFonts w:ascii="Cambria Math" w:hAnsi="Cambria Math" w:cstheme="minorHAnsi"/>
              <w:color w:val="C00000"/>
              <w:sz w:val="20"/>
            </w:rPr>
            <m:t>L</m:t>
          </m:r>
          <m:r>
            <w:rPr>
              <w:rFonts w:ascii="Cambria Math" w:hAnsi="Cambria Math" w:cstheme="minorHAnsi"/>
              <w:color w:val="C00000"/>
              <w:sz w:val="20"/>
            </w:rPr>
            <m:t>=.. .. .. .. .. .. .. ..</m:t>
          </m:r>
        </m:oMath>
      </m:oMathPara>
    </w:p>
    <w:p w:rsidR="00992C80" w:rsidRPr="0048734A" w:rsidRDefault="00992C80" w:rsidP="00992C80">
      <w:pPr>
        <w:spacing w:line="240" w:lineRule="auto"/>
        <w:ind w:left="360"/>
        <w:rPr>
          <w:rFonts w:cstheme="minorHAnsi"/>
          <w:sz w:val="20"/>
        </w:rPr>
      </w:pPr>
      <w:r w:rsidRPr="0048734A">
        <w:rPr>
          <w:rFonts w:cstheme="minorHAnsi"/>
          <w:sz w:val="20"/>
        </w:rPr>
        <w:t>avec :</w:t>
      </w:r>
    </w:p>
    <w:p w:rsidR="00992C80" w:rsidRPr="0048734A" w:rsidRDefault="00992C80" w:rsidP="00992C80">
      <w:pPr>
        <w:pStyle w:val="Paragraphedeliste"/>
        <w:numPr>
          <w:ilvl w:val="0"/>
          <w:numId w:val="27"/>
        </w:numPr>
        <w:spacing w:line="240" w:lineRule="auto"/>
        <w:ind w:left="1080"/>
        <w:rPr>
          <w:rFonts w:cstheme="minorHAnsi"/>
          <w:sz w:val="20"/>
        </w:rPr>
      </w:pPr>
      <m:oMath>
        <m:r>
          <w:rPr>
            <w:rFonts w:ascii="Cambria Math" w:hAnsi="Cambria Math" w:cstheme="minorHAnsi"/>
            <w:sz w:val="20"/>
          </w:rPr>
          <m:t>I</m:t>
        </m:r>
      </m:oMath>
      <w:r w:rsidRPr="0048734A">
        <w:rPr>
          <w:rFonts w:cstheme="minorHAnsi"/>
          <w:sz w:val="20"/>
        </w:rPr>
        <w:t xml:space="preserve"> : intensité sonore reçue par le récepteur ; </w:t>
      </w:r>
    </w:p>
    <w:p w:rsidR="00992C80" w:rsidRDefault="00573A38" w:rsidP="00992C80">
      <w:pPr>
        <w:pStyle w:val="Paragraphedeliste"/>
        <w:numPr>
          <w:ilvl w:val="0"/>
          <w:numId w:val="27"/>
        </w:numPr>
        <w:spacing w:line="240" w:lineRule="auto"/>
        <w:ind w:left="1080"/>
        <w:rPr>
          <w:rFonts w:cstheme="minorHAnsi"/>
          <w:sz w:val="20"/>
        </w:rPr>
      </w:pPr>
      <m:oMath>
        <m:sSub>
          <m:sSubPr>
            <m:ctrlPr>
              <w:rPr>
                <w:rFonts w:ascii="Cambria Math" w:hAnsi="Cambria Math" w:cstheme="minorHAnsi"/>
                <w:i/>
                <w:sz w:val="20"/>
              </w:rPr>
            </m:ctrlPr>
          </m:sSubPr>
          <m:e>
            <m:r>
              <w:rPr>
                <w:rFonts w:ascii="Cambria Math" w:hAnsi="Cambria Math" w:cstheme="minorHAnsi"/>
                <w:sz w:val="20"/>
              </w:rPr>
              <m:t>I</m:t>
            </m:r>
          </m:e>
          <m:sub>
            <m:r>
              <w:rPr>
                <w:rFonts w:ascii="Cambria Math" w:hAnsi="Cambria Math" w:cstheme="minorHAnsi"/>
                <w:sz w:val="20"/>
                <w:vertAlign w:val="subscript"/>
              </w:rPr>
              <m:t>0</m:t>
            </m:r>
          </m:sub>
        </m:sSub>
        <m:r>
          <w:rPr>
            <w:rFonts w:ascii="Cambria Math" w:hAnsi="Cambria Math" w:cstheme="minorHAnsi"/>
            <w:sz w:val="20"/>
          </w:rPr>
          <m:t>=</m:t>
        </m:r>
        <m:sSup>
          <m:sSupPr>
            <m:ctrlPr>
              <w:rPr>
                <w:rFonts w:ascii="Cambria Math" w:hAnsi="Cambria Math" w:cstheme="minorHAnsi"/>
                <w:i/>
                <w:sz w:val="20"/>
              </w:rPr>
            </m:ctrlPr>
          </m:sSupPr>
          <m:e>
            <m:r>
              <w:rPr>
                <w:rFonts w:ascii="Cambria Math" w:hAnsi="Cambria Math" w:cstheme="minorHAnsi"/>
                <w:sz w:val="20"/>
              </w:rPr>
              <m:t>10</m:t>
            </m:r>
          </m:e>
          <m:sup>
            <m:r>
              <w:rPr>
                <w:rFonts w:ascii="Cambria Math" w:hAnsi="Cambria Math" w:cstheme="minorHAnsi"/>
                <w:sz w:val="20"/>
                <w:vertAlign w:val="superscript"/>
              </w:rPr>
              <m:t>-12</m:t>
            </m:r>
          </m:sup>
        </m:sSup>
        <m:r>
          <w:rPr>
            <w:rFonts w:ascii="Cambria Math" w:hAnsi="Cambria Math" w:cstheme="minorHAnsi"/>
            <w:sz w:val="20"/>
          </w:rPr>
          <m:t xml:space="preserve"> </m:t>
        </m:r>
        <m:r>
          <m:rPr>
            <m:sty m:val="p"/>
          </m:rPr>
          <w:rPr>
            <w:rFonts w:ascii="Cambria Math" w:hAnsi="Cambria Math" w:cstheme="minorHAnsi"/>
            <w:sz w:val="20"/>
          </w:rPr>
          <m:t>W⋅</m:t>
        </m:r>
        <m:sSup>
          <m:sSupPr>
            <m:ctrlPr>
              <w:rPr>
                <w:rFonts w:ascii="Cambria Math" w:hAnsi="Cambria Math" w:cstheme="minorHAnsi"/>
                <w:sz w:val="20"/>
              </w:rPr>
            </m:ctrlPr>
          </m:sSupPr>
          <m:e>
            <m:r>
              <m:rPr>
                <m:sty m:val="p"/>
              </m:rPr>
              <w:rPr>
                <w:rFonts w:ascii="Cambria Math" w:hAnsi="Cambria Math" w:cstheme="minorHAnsi"/>
                <w:sz w:val="20"/>
              </w:rPr>
              <m:t>m</m:t>
            </m:r>
          </m:e>
          <m:sup>
            <m:r>
              <m:rPr>
                <m:sty m:val="p"/>
              </m:rPr>
              <w:rPr>
                <w:rFonts w:ascii="Cambria Math" w:hAnsi="Cambria Math" w:cstheme="minorHAnsi"/>
                <w:sz w:val="20"/>
                <w:vertAlign w:val="superscript"/>
              </w:rPr>
              <m:t>-2</m:t>
            </m:r>
          </m:sup>
        </m:sSup>
      </m:oMath>
      <w:r w:rsidR="00992C80" w:rsidRPr="0048734A">
        <w:rPr>
          <w:rFonts w:cstheme="minorHAnsi"/>
          <w:sz w:val="20"/>
        </w:rPr>
        <w:t> : intensité minimale audible (seuil d’audibilité).</w:t>
      </w:r>
    </w:p>
    <w:p w:rsidR="00992C80" w:rsidRDefault="00992C80" w:rsidP="00992C80">
      <w:pPr>
        <w:spacing w:line="240" w:lineRule="auto"/>
        <w:ind w:left="720"/>
        <w:rPr>
          <w:rFonts w:cstheme="minorHAnsi"/>
          <w:sz w:val="20"/>
        </w:rPr>
      </w:pPr>
    </w:p>
    <w:p w:rsidR="00BE6D20" w:rsidRPr="0048734A" w:rsidRDefault="00BE6D20" w:rsidP="00992C80">
      <w:pPr>
        <w:spacing w:line="240" w:lineRule="auto"/>
        <w:ind w:left="720"/>
        <w:rPr>
          <w:rFonts w:cstheme="minorHAnsi"/>
          <w:sz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lastRenderedPageBreak/>
        <w:t>Hauteur et timbre, spectre</w:t>
      </w:r>
    </w:p>
    <w:p w:rsidR="00992C80" w:rsidRPr="0048734A" w:rsidRDefault="00992C80" w:rsidP="00992C80">
      <w:pPr>
        <w:spacing w:line="240" w:lineRule="auto"/>
        <w:ind w:left="360"/>
        <w:jc w:val="both"/>
        <w:rPr>
          <w:rFonts w:cstheme="minorHAnsi"/>
          <w:b/>
          <w:sz w:val="20"/>
        </w:rPr>
      </w:pPr>
      <w:r w:rsidRPr="0048734A">
        <w:rPr>
          <w:rFonts w:cstheme="minorHAnsi"/>
          <w:b/>
          <w:sz w:val="20"/>
        </w:rPr>
        <w:t xml:space="preserve">Distinction entre « son » et « bruit » </w:t>
      </w:r>
    </w:p>
    <w:p w:rsidR="00992C80" w:rsidRPr="0048734A" w:rsidRDefault="00992C80" w:rsidP="00992C80">
      <w:pPr>
        <w:pStyle w:val="Paragraphedeliste"/>
        <w:numPr>
          <w:ilvl w:val="0"/>
          <w:numId w:val="30"/>
        </w:numPr>
        <w:spacing w:line="240" w:lineRule="auto"/>
        <w:jc w:val="both"/>
        <w:rPr>
          <w:rFonts w:cstheme="minorHAnsi"/>
          <w:sz w:val="20"/>
        </w:rPr>
      </w:pPr>
      <w:r w:rsidRPr="0048734A">
        <w:rPr>
          <w:rFonts w:cstheme="minorHAnsi"/>
          <w:sz w:val="20"/>
        </w:rPr>
        <w:t xml:space="preserve">Dans la vie courante, le « bruit » peut être défini comme un son auquel on ne peut pas attribuer de note de musique. </w:t>
      </w:r>
    </w:p>
    <w:p w:rsidR="00992C80" w:rsidRPr="0048734A" w:rsidRDefault="00992C80" w:rsidP="00992C80">
      <w:pPr>
        <w:pStyle w:val="Paragraphedeliste"/>
        <w:numPr>
          <w:ilvl w:val="0"/>
          <w:numId w:val="30"/>
        </w:numPr>
        <w:spacing w:line="240" w:lineRule="auto"/>
        <w:jc w:val="both"/>
        <w:rPr>
          <w:rFonts w:cstheme="minorHAnsi"/>
          <w:sz w:val="20"/>
        </w:rPr>
      </w:pPr>
      <w:r w:rsidRPr="0048734A">
        <w:rPr>
          <w:rFonts w:cstheme="minorHAnsi"/>
          <w:sz w:val="20"/>
        </w:rPr>
        <w:t xml:space="preserve">Physiquement, le « bruit » correspond à une onde non périodique. </w:t>
      </w:r>
    </w:p>
    <w:p w:rsidR="00992C80" w:rsidRPr="0048734A" w:rsidRDefault="00992C80" w:rsidP="00992C80">
      <w:pPr>
        <w:spacing w:line="240" w:lineRule="auto"/>
        <w:ind w:left="708"/>
        <w:jc w:val="both"/>
        <w:rPr>
          <w:rFonts w:cstheme="minorHAnsi"/>
          <w:sz w:val="20"/>
        </w:rPr>
      </w:pPr>
      <w:r w:rsidRPr="0048734A">
        <w:rPr>
          <w:rFonts w:cstheme="minorHAnsi"/>
          <w:sz w:val="20"/>
        </w:rPr>
        <w:t xml:space="preserve">Ainsi, on peut considérer qu'à la différence d'un bruit, un son est une onde périodique. Si la fréquence est comprise entre 20 Hz et 20 kHz environ, ce son est audible. Pour indiquer qu’un son est périodique on précise parfois </w:t>
      </w:r>
      <w:r w:rsidRPr="0048734A">
        <w:rPr>
          <w:rFonts w:cstheme="minorHAnsi"/>
          <w:i/>
          <w:sz w:val="20"/>
        </w:rPr>
        <w:t>son musical</w:t>
      </w:r>
      <w:r w:rsidRPr="0048734A">
        <w:rPr>
          <w:rFonts w:cstheme="minorHAnsi"/>
          <w:sz w:val="20"/>
        </w:rPr>
        <w:t>.</w:t>
      </w:r>
    </w:p>
    <w:p w:rsidR="00992C80" w:rsidRPr="0048734A" w:rsidRDefault="00992C80" w:rsidP="00992C80">
      <w:pPr>
        <w:spacing w:before="120" w:line="240" w:lineRule="auto"/>
        <w:ind w:left="360"/>
        <w:jc w:val="both"/>
        <w:rPr>
          <w:rFonts w:cstheme="minorHAnsi"/>
          <w:b/>
          <w:sz w:val="20"/>
        </w:rPr>
      </w:pPr>
      <w:r w:rsidRPr="0048734A">
        <w:rPr>
          <w:rFonts w:cstheme="minorHAnsi"/>
          <w:b/>
          <w:sz w:val="20"/>
        </w:rPr>
        <w:t>Hauteur d’un son musical</w:t>
      </w:r>
    </w:p>
    <w:p w:rsidR="00992C80" w:rsidRPr="0048734A" w:rsidRDefault="00992C80" w:rsidP="00992C80">
      <w:pPr>
        <w:pStyle w:val="Paragraphedeliste"/>
        <w:numPr>
          <w:ilvl w:val="0"/>
          <w:numId w:val="29"/>
        </w:numPr>
        <w:spacing w:line="240" w:lineRule="auto"/>
        <w:jc w:val="both"/>
        <w:rPr>
          <w:rFonts w:cstheme="minorHAnsi"/>
          <w:sz w:val="20"/>
        </w:rPr>
      </w:pPr>
      <w:r w:rsidRPr="0048734A">
        <w:rPr>
          <w:rFonts w:cstheme="minorHAnsi"/>
          <w:sz w:val="20"/>
        </w:rPr>
        <w:t>Dans la vie courante, la « hauteur » d’un son musical permet de distinguer les sons aigus (le plus « hauts ») des sons les plus graves (le plus « bas »).</w:t>
      </w:r>
    </w:p>
    <w:p w:rsidR="00992C80" w:rsidRPr="0048734A" w:rsidRDefault="00992C80" w:rsidP="00992C80">
      <w:pPr>
        <w:pStyle w:val="Paragraphedeliste"/>
        <w:numPr>
          <w:ilvl w:val="0"/>
          <w:numId w:val="29"/>
        </w:numPr>
        <w:spacing w:line="240" w:lineRule="auto"/>
        <w:jc w:val="both"/>
        <w:rPr>
          <w:rFonts w:cstheme="minorHAnsi"/>
          <w:sz w:val="20"/>
        </w:rPr>
      </w:pPr>
      <w:r w:rsidRPr="0048734A">
        <w:rPr>
          <w:rFonts w:cstheme="minorHAnsi"/>
          <w:sz w:val="20"/>
        </w:rPr>
        <w:t>Physiquement, la manière dont on perçoit la hauteur d'un son musical est déterminée par sa fréquence : plus elle est élevée, plus le son est perçu comme aigu.</w:t>
      </w:r>
    </w:p>
    <w:p w:rsidR="00992C80" w:rsidRPr="0048734A" w:rsidRDefault="00992C80" w:rsidP="00992C80">
      <w:pPr>
        <w:spacing w:before="120" w:line="240" w:lineRule="auto"/>
        <w:ind w:left="360"/>
        <w:jc w:val="both"/>
        <w:rPr>
          <w:rFonts w:cstheme="minorHAnsi"/>
          <w:b/>
          <w:sz w:val="20"/>
        </w:rPr>
      </w:pPr>
      <w:r w:rsidRPr="0048734A">
        <w:rPr>
          <w:rFonts w:cstheme="minorHAnsi"/>
          <w:b/>
          <w:sz w:val="20"/>
        </w:rPr>
        <w:t>Timbre d’un son musical et notion de spectre</w:t>
      </w:r>
    </w:p>
    <w:p w:rsidR="00992C80" w:rsidRPr="0048734A" w:rsidRDefault="00992C80" w:rsidP="00992C80">
      <w:pPr>
        <w:pStyle w:val="Paragraphedeliste"/>
        <w:numPr>
          <w:ilvl w:val="0"/>
          <w:numId w:val="31"/>
        </w:numPr>
        <w:spacing w:line="240" w:lineRule="auto"/>
        <w:jc w:val="both"/>
        <w:rPr>
          <w:rFonts w:cstheme="minorHAnsi"/>
          <w:sz w:val="20"/>
        </w:rPr>
      </w:pPr>
      <w:r w:rsidRPr="0048734A">
        <w:rPr>
          <w:rFonts w:cstheme="minorHAnsi"/>
          <w:sz w:val="20"/>
        </w:rPr>
        <w:t>Dans la vie courante, la notion de timbre distingue les sons produits par deux instruments, jouant la même note avec le même niveau sonore.</w:t>
      </w:r>
    </w:p>
    <w:p w:rsidR="00992C80" w:rsidRPr="0048734A" w:rsidRDefault="00992C80" w:rsidP="00992C80">
      <w:pPr>
        <w:pStyle w:val="Paragraphedeliste"/>
        <w:numPr>
          <w:ilvl w:val="0"/>
          <w:numId w:val="31"/>
        </w:numPr>
        <w:spacing w:line="240" w:lineRule="auto"/>
        <w:jc w:val="both"/>
        <w:rPr>
          <w:rFonts w:cstheme="minorHAnsi"/>
          <w:b/>
          <w:sz w:val="20"/>
        </w:rPr>
      </w:pPr>
      <w:r w:rsidRPr="0048734A">
        <w:rPr>
          <w:rFonts w:cstheme="minorHAnsi"/>
          <w:b/>
          <w:sz w:val="20"/>
        </w:rPr>
        <w:t>Modélisation du timbre en physique</w:t>
      </w:r>
    </w:p>
    <w:p w:rsidR="00992C80" w:rsidRPr="0048734A" w:rsidRDefault="00992C80" w:rsidP="00992C80">
      <w:pPr>
        <w:spacing w:line="240" w:lineRule="auto"/>
        <w:ind w:left="708"/>
        <w:jc w:val="both"/>
        <w:rPr>
          <w:rFonts w:cstheme="minorHAnsi"/>
          <w:sz w:val="20"/>
        </w:rPr>
      </w:pPr>
      <w:r w:rsidRPr="0048734A">
        <w:rPr>
          <w:rFonts w:cstheme="minorHAnsi"/>
          <w:sz w:val="20"/>
        </w:rPr>
        <w:t xml:space="preserve">Tout son est la superposition d’ondes sonores sinusoïdales.  Si le son est musical, ces ondes sont appelées ses </w:t>
      </w:r>
      <w:r w:rsidRPr="0048734A">
        <w:rPr>
          <w:rFonts w:cstheme="minorHAnsi"/>
          <w:b/>
          <w:color w:val="C00000"/>
          <w:sz w:val="20"/>
        </w:rPr>
        <w:t>harmoniques</w:t>
      </w:r>
      <w:r w:rsidRPr="0048734A">
        <w:rPr>
          <w:rFonts w:cstheme="minorHAnsi"/>
          <w:b/>
          <w:sz w:val="20"/>
        </w:rPr>
        <w:t> </w:t>
      </w:r>
      <w:r w:rsidRPr="0048734A">
        <w:rPr>
          <w:rFonts w:cstheme="minorHAnsi"/>
          <w:sz w:val="20"/>
        </w:rPr>
        <w:t>:</w:t>
      </w:r>
    </w:p>
    <w:p w:rsidR="00992C80" w:rsidRPr="0048734A" w:rsidRDefault="00992C80" w:rsidP="00992C80">
      <w:pPr>
        <w:pStyle w:val="Paragraphedeliste"/>
        <w:numPr>
          <w:ilvl w:val="0"/>
          <w:numId w:val="28"/>
        </w:numPr>
        <w:autoSpaceDE w:val="0"/>
        <w:autoSpaceDN w:val="0"/>
        <w:spacing w:line="240" w:lineRule="auto"/>
        <w:ind w:left="1068"/>
        <w:jc w:val="both"/>
        <w:rPr>
          <w:rFonts w:cstheme="minorHAnsi"/>
          <w:sz w:val="20"/>
        </w:rPr>
      </w:pPr>
      <w:r w:rsidRPr="0048734A">
        <w:rPr>
          <w:rFonts w:cstheme="minorHAnsi"/>
          <w:sz w:val="20"/>
        </w:rPr>
        <w:t xml:space="preserve">l'harmonique dont la fréquence est la plus basse est le </w:t>
      </w:r>
      <w:r w:rsidRPr="0048734A">
        <w:rPr>
          <w:rFonts w:cstheme="minorHAnsi"/>
          <w:b/>
          <w:color w:val="C00000"/>
          <w:sz w:val="20"/>
        </w:rPr>
        <w:t>fondamental</w:t>
      </w:r>
      <w:r w:rsidRPr="0048734A">
        <w:rPr>
          <w:rFonts w:cstheme="minorHAnsi"/>
          <w:sz w:val="20"/>
        </w:rPr>
        <w:t xml:space="preserve"> : c'est la fréquence du son, notée f</w:t>
      </w:r>
      <w:r w:rsidRPr="0048734A">
        <w:rPr>
          <w:rFonts w:cstheme="minorHAnsi"/>
          <w:sz w:val="20"/>
          <w:vertAlign w:val="subscript"/>
        </w:rPr>
        <w:t xml:space="preserve">1 </w:t>
      </w:r>
      <w:r w:rsidRPr="0048734A">
        <w:rPr>
          <w:rFonts w:cstheme="minorHAnsi"/>
          <w:sz w:val="20"/>
        </w:rPr>
        <w:t xml:space="preserve">qui fixe la </w:t>
      </w:r>
      <w:r w:rsidRPr="0048734A">
        <w:rPr>
          <w:rFonts w:cstheme="minorHAnsi"/>
          <w:b/>
          <w:color w:val="C00000"/>
          <w:sz w:val="20"/>
        </w:rPr>
        <w:t>hauteur</w:t>
      </w:r>
      <w:r w:rsidRPr="0048734A">
        <w:rPr>
          <w:rFonts w:cstheme="minorHAnsi"/>
          <w:sz w:val="20"/>
        </w:rPr>
        <w:t xml:space="preserve"> ou la </w:t>
      </w:r>
      <w:r w:rsidRPr="0048734A">
        <w:rPr>
          <w:rFonts w:cstheme="minorHAnsi"/>
          <w:b/>
          <w:color w:val="C00000"/>
          <w:sz w:val="20"/>
        </w:rPr>
        <w:t>note</w:t>
      </w:r>
      <w:r w:rsidRPr="0048734A">
        <w:rPr>
          <w:rFonts w:cstheme="minorHAnsi"/>
          <w:b/>
          <w:sz w:val="20"/>
        </w:rPr>
        <w:t> </w:t>
      </w:r>
      <w:r w:rsidRPr="0048734A">
        <w:rPr>
          <w:rFonts w:cstheme="minorHAnsi"/>
          <w:sz w:val="20"/>
        </w:rPr>
        <w:t>;</w:t>
      </w:r>
    </w:p>
    <w:p w:rsidR="00992C80" w:rsidRPr="0048734A" w:rsidRDefault="00992C80" w:rsidP="00992C80">
      <w:pPr>
        <w:pStyle w:val="Paragraphedeliste"/>
        <w:numPr>
          <w:ilvl w:val="0"/>
          <w:numId w:val="28"/>
        </w:numPr>
        <w:autoSpaceDE w:val="0"/>
        <w:autoSpaceDN w:val="0"/>
        <w:spacing w:line="240" w:lineRule="auto"/>
        <w:ind w:left="1068"/>
        <w:jc w:val="both"/>
        <w:rPr>
          <w:rFonts w:cstheme="minorHAnsi"/>
          <w:sz w:val="20"/>
        </w:rPr>
      </w:pPr>
      <w:r w:rsidRPr="0048734A">
        <w:rPr>
          <w:rFonts w:cstheme="minorHAnsi"/>
          <w:sz w:val="20"/>
        </w:rPr>
        <w:t xml:space="preserve">les autres harmoniques ont des fréquences multiples de celle du fondamental : </w:t>
      </w:r>
      <m:oMath>
        <m:sSub>
          <m:sSubPr>
            <m:ctrlPr>
              <w:rPr>
                <w:rFonts w:ascii="Cambria Math" w:hAnsi="Cambria Math" w:cstheme="minorHAnsi"/>
                <w:i/>
                <w:sz w:val="20"/>
              </w:rPr>
            </m:ctrlPr>
          </m:sSubPr>
          <m:e>
            <m:r>
              <w:rPr>
                <w:rFonts w:ascii="Cambria Math" w:hAnsi="Cambria Math" w:cstheme="minorHAnsi"/>
                <w:sz w:val="20"/>
              </w:rPr>
              <m:t>f</m:t>
            </m:r>
          </m:e>
          <m:sub>
            <m:r>
              <w:rPr>
                <w:rFonts w:ascii="Cambria Math" w:hAnsi="Cambria Math" w:cstheme="minorHAnsi"/>
                <w:sz w:val="20"/>
                <w:vertAlign w:val="subscript"/>
              </w:rPr>
              <m:t>k</m:t>
            </m:r>
          </m:sub>
        </m:sSub>
        <m:r>
          <w:rPr>
            <w:rFonts w:ascii="Cambria Math" w:hAnsi="Cambria Math" w:cstheme="minorHAnsi"/>
            <w:sz w:val="20"/>
            <w:vertAlign w:val="subscript"/>
          </w:rPr>
          <m:t>=</m:t>
        </m:r>
        <m:r>
          <w:rPr>
            <w:rFonts w:ascii="Cambria Math" w:hAnsi="Cambria Math" w:cstheme="minorHAnsi"/>
            <w:sz w:val="20"/>
          </w:rPr>
          <m:t>k×</m:t>
        </m:r>
        <m:sSub>
          <m:sSubPr>
            <m:ctrlPr>
              <w:rPr>
                <w:rFonts w:ascii="Cambria Math" w:hAnsi="Cambria Math" w:cstheme="minorHAnsi"/>
                <w:i/>
                <w:sz w:val="20"/>
              </w:rPr>
            </m:ctrlPr>
          </m:sSubPr>
          <m:e>
            <m:r>
              <w:rPr>
                <w:rFonts w:ascii="Cambria Math" w:hAnsi="Cambria Math" w:cstheme="minorHAnsi"/>
                <w:sz w:val="20"/>
              </w:rPr>
              <m:t>f</m:t>
            </m:r>
          </m:e>
          <m:sub>
            <m:r>
              <w:rPr>
                <w:rFonts w:ascii="Cambria Math" w:hAnsi="Cambria Math" w:cstheme="minorHAnsi"/>
                <w:sz w:val="20"/>
                <w:vertAlign w:val="subscript"/>
              </w:rPr>
              <m:t>1</m:t>
            </m:r>
          </m:sub>
        </m:sSub>
      </m:oMath>
    </w:p>
    <w:p w:rsidR="00992C80" w:rsidRPr="0048734A" w:rsidRDefault="00992C80" w:rsidP="00992C80">
      <w:pPr>
        <w:spacing w:before="120" w:line="240" w:lineRule="auto"/>
        <w:ind w:left="708"/>
        <w:jc w:val="both"/>
        <w:rPr>
          <w:rFonts w:cstheme="minorHAnsi"/>
          <w:b/>
          <w:sz w:val="20"/>
        </w:rPr>
      </w:pPr>
      <w:r w:rsidRPr="0048734A">
        <w:rPr>
          <w:rFonts w:cstheme="minorHAnsi"/>
          <w:b/>
          <w:sz w:val="20"/>
        </w:rPr>
        <w:t>Le spectre en fréquence :</w:t>
      </w:r>
    </w:p>
    <w:p w:rsidR="00992C80" w:rsidRDefault="00992C80" w:rsidP="00992C80">
      <w:pPr>
        <w:spacing w:line="240" w:lineRule="auto"/>
        <w:ind w:left="708"/>
        <w:jc w:val="both"/>
        <w:rPr>
          <w:rFonts w:cstheme="minorHAnsi"/>
          <w:sz w:val="20"/>
        </w:rPr>
      </w:pPr>
      <w:r w:rsidRPr="0048734A">
        <w:rPr>
          <w:rFonts w:cstheme="minorHAnsi"/>
          <w:sz w:val="20"/>
        </w:rPr>
        <w:t xml:space="preserve">On appelle </w:t>
      </w:r>
      <w:r w:rsidRPr="0048734A">
        <w:rPr>
          <w:rFonts w:cstheme="minorHAnsi"/>
          <w:b/>
          <w:sz w:val="20"/>
        </w:rPr>
        <w:t>spectre en fréquences</w:t>
      </w:r>
      <w:r w:rsidRPr="0048734A">
        <w:rPr>
          <w:rFonts w:cstheme="minorHAnsi"/>
          <w:sz w:val="20"/>
        </w:rPr>
        <w:t xml:space="preserve"> d'un son musical la représentation graphique des amplitudes de ses harmoniques en fonction de leurs fréquences.</w:t>
      </w:r>
    </w:p>
    <w:p w:rsidR="00BB65C8" w:rsidRDefault="00BB65C8" w:rsidP="00992C80">
      <w:pPr>
        <w:spacing w:line="240" w:lineRule="auto"/>
        <w:ind w:left="708"/>
        <w:jc w:val="both"/>
        <w:rPr>
          <w:rFonts w:cstheme="minorHAnsi"/>
          <w:sz w:val="20"/>
        </w:rPr>
      </w:pPr>
    </w:p>
    <w:p w:rsidR="00BB65C8" w:rsidRPr="0048734A" w:rsidRDefault="00BB65C8" w:rsidP="00992C80">
      <w:pPr>
        <w:spacing w:line="240" w:lineRule="auto"/>
        <w:ind w:left="708"/>
        <w:jc w:val="both"/>
        <w:rPr>
          <w:rFonts w:cstheme="minorHAnsi"/>
          <w:sz w:val="20"/>
        </w:rPr>
      </w:pPr>
    </w:p>
    <w:tbl>
      <w:tblPr>
        <w:tblStyle w:val="Grilledutableau"/>
        <w:tblW w:w="0" w:type="auto"/>
        <w:jc w:val="center"/>
        <w:tblLook w:val="04A0" w:firstRow="1" w:lastRow="0" w:firstColumn="1" w:lastColumn="0" w:noHBand="0" w:noVBand="1"/>
      </w:tblPr>
      <w:tblGrid>
        <w:gridCol w:w="774"/>
        <w:gridCol w:w="3503"/>
        <w:gridCol w:w="3503"/>
      </w:tblGrid>
      <w:tr w:rsidR="00992C80" w:rsidRPr="0048734A" w:rsidTr="00BA0E38">
        <w:trPr>
          <w:jc w:val="center"/>
        </w:trPr>
        <w:tc>
          <w:tcPr>
            <w:tcW w:w="774" w:type="dxa"/>
            <w:tcBorders>
              <w:left w:val="nil"/>
            </w:tcBorders>
          </w:tcPr>
          <w:p w:rsidR="00992C80" w:rsidRPr="0048734A" w:rsidRDefault="00992C80" w:rsidP="00BA0E38">
            <w:pPr>
              <w:spacing w:before="120" w:after="120"/>
              <w:rPr>
                <w:sz w:val="20"/>
              </w:rPr>
            </w:pPr>
          </w:p>
        </w:tc>
        <w:tc>
          <w:tcPr>
            <w:tcW w:w="3503" w:type="dxa"/>
          </w:tcPr>
          <w:p w:rsidR="00992C80" w:rsidRPr="0048734A" w:rsidRDefault="00992C80" w:rsidP="00BA0E38">
            <w:pPr>
              <w:spacing w:before="120" w:after="120"/>
              <w:jc w:val="center"/>
              <w:rPr>
                <w:b/>
                <w:sz w:val="20"/>
              </w:rPr>
            </w:pPr>
            <w:r>
              <w:rPr>
                <w:b/>
                <w:sz w:val="20"/>
              </w:rPr>
              <w:t>son musical</w:t>
            </w:r>
          </w:p>
        </w:tc>
        <w:tc>
          <w:tcPr>
            <w:tcW w:w="3503" w:type="dxa"/>
            <w:tcBorders>
              <w:right w:val="nil"/>
            </w:tcBorders>
          </w:tcPr>
          <w:p w:rsidR="00992C80" w:rsidRPr="0048734A" w:rsidRDefault="00992C80" w:rsidP="00BA0E38">
            <w:pPr>
              <w:spacing w:before="120" w:after="120"/>
              <w:jc w:val="center"/>
              <w:rPr>
                <w:b/>
                <w:sz w:val="20"/>
              </w:rPr>
            </w:pPr>
            <w:r>
              <w:rPr>
                <w:b/>
                <w:sz w:val="20"/>
              </w:rPr>
              <w:t>son non musical (« bruit »)</w:t>
            </w:r>
          </w:p>
        </w:tc>
      </w:tr>
      <w:tr w:rsidR="00992C80" w:rsidRPr="0048734A" w:rsidTr="00BA0E38">
        <w:trPr>
          <w:cantSplit/>
          <w:trHeight w:val="1663"/>
          <w:jc w:val="center"/>
        </w:trPr>
        <w:tc>
          <w:tcPr>
            <w:tcW w:w="774" w:type="dxa"/>
            <w:tcBorders>
              <w:left w:val="nil"/>
            </w:tcBorders>
            <w:textDirection w:val="btLr"/>
          </w:tcPr>
          <w:p w:rsidR="00992C80" w:rsidRPr="0048734A" w:rsidRDefault="00992C80" w:rsidP="00BA0E38">
            <w:pPr>
              <w:ind w:left="113" w:right="113"/>
              <w:jc w:val="center"/>
              <w:rPr>
                <w:b/>
                <w:sz w:val="20"/>
              </w:rPr>
            </w:pPr>
            <w:r>
              <w:rPr>
                <w:b/>
                <w:sz w:val="20"/>
              </w:rPr>
              <w:t>évolution temporelle</w:t>
            </w:r>
          </w:p>
        </w:tc>
        <w:tc>
          <w:tcPr>
            <w:tcW w:w="3503" w:type="dxa"/>
          </w:tcPr>
          <w:p w:rsidR="00992C80" w:rsidRPr="0048734A" w:rsidRDefault="00992C80" w:rsidP="00BA0E38">
            <w:pPr>
              <w:rPr>
                <w:sz w:val="20"/>
              </w:rPr>
            </w:pPr>
            <w:r w:rsidRPr="0048734A">
              <w:rPr>
                <w:noProof/>
                <w:sz w:val="20"/>
                <w:lang w:eastAsia="fr-FR"/>
              </w:rPr>
              <w:drawing>
                <wp:inline distT="0" distB="0" distL="0" distR="0" wp14:anchorId="786CE377" wp14:editId="045F57C0">
                  <wp:extent cx="1675394" cy="1296000"/>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sical.png"/>
                          <pic:cNvPicPr/>
                        </pic:nvPicPr>
                        <pic:blipFill>
                          <a:blip r:embed="rId30" cstate="print">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75394" cy="1296000"/>
                          </a:xfrm>
                          <a:prstGeom prst="rect">
                            <a:avLst/>
                          </a:prstGeom>
                        </pic:spPr>
                      </pic:pic>
                    </a:graphicData>
                  </a:graphic>
                </wp:inline>
              </w:drawing>
            </w:r>
          </w:p>
        </w:tc>
        <w:tc>
          <w:tcPr>
            <w:tcW w:w="3503" w:type="dxa"/>
            <w:tcBorders>
              <w:right w:val="nil"/>
            </w:tcBorders>
          </w:tcPr>
          <w:p w:rsidR="00992C80" w:rsidRPr="0048734A" w:rsidRDefault="00992C80" w:rsidP="00BA0E38">
            <w:pPr>
              <w:rPr>
                <w:sz w:val="20"/>
              </w:rPr>
            </w:pPr>
            <w:r w:rsidRPr="0048734A">
              <w:rPr>
                <w:noProof/>
                <w:sz w:val="20"/>
                <w:lang w:eastAsia="fr-FR"/>
              </w:rPr>
              <w:t xml:space="preserve"> </w:t>
            </w:r>
            <w:r w:rsidRPr="0048734A">
              <w:rPr>
                <w:noProof/>
                <w:sz w:val="20"/>
                <w:lang w:eastAsia="fr-FR"/>
              </w:rPr>
              <w:drawing>
                <wp:inline distT="0" distB="0" distL="0" distR="0" wp14:anchorId="58B61C9E" wp14:editId="5D74B842">
                  <wp:extent cx="1628861" cy="1260000"/>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Musical.png"/>
                          <pic:cNvPicPr/>
                        </pic:nvPicPr>
                        <pic:blipFill>
                          <a:blip r:embed="rId32" cstate="print">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28861" cy="1260000"/>
                          </a:xfrm>
                          <a:prstGeom prst="rect">
                            <a:avLst/>
                          </a:prstGeom>
                        </pic:spPr>
                      </pic:pic>
                    </a:graphicData>
                  </a:graphic>
                </wp:inline>
              </w:drawing>
            </w:r>
          </w:p>
        </w:tc>
      </w:tr>
      <w:tr w:rsidR="00992C80" w:rsidRPr="0048734A" w:rsidTr="00BA0E38">
        <w:trPr>
          <w:cantSplit/>
          <w:trHeight w:val="1595"/>
          <w:jc w:val="center"/>
        </w:trPr>
        <w:tc>
          <w:tcPr>
            <w:tcW w:w="774" w:type="dxa"/>
            <w:tcBorders>
              <w:left w:val="nil"/>
            </w:tcBorders>
            <w:textDirection w:val="btLr"/>
          </w:tcPr>
          <w:p w:rsidR="00992C80" w:rsidRPr="0048734A" w:rsidRDefault="00992C80" w:rsidP="00BA0E38">
            <w:pPr>
              <w:ind w:left="113" w:right="113"/>
              <w:jc w:val="center"/>
              <w:rPr>
                <w:b/>
                <w:sz w:val="20"/>
              </w:rPr>
            </w:pPr>
            <w:r>
              <w:rPr>
                <w:b/>
                <w:sz w:val="20"/>
              </w:rPr>
              <w:t>spectre en fréquence</w:t>
            </w:r>
          </w:p>
        </w:tc>
        <w:tc>
          <w:tcPr>
            <w:tcW w:w="3503" w:type="dxa"/>
          </w:tcPr>
          <w:p w:rsidR="00992C80" w:rsidRPr="0048734A" w:rsidRDefault="00992C80" w:rsidP="00BA0E38">
            <w:pPr>
              <w:jc w:val="center"/>
              <w:rPr>
                <w:sz w:val="20"/>
              </w:rPr>
            </w:pPr>
            <w:r w:rsidRPr="0048734A">
              <w:rPr>
                <w:noProof/>
                <w:sz w:val="20"/>
                <w:lang w:eastAsia="fr-FR"/>
              </w:rPr>
              <w:drawing>
                <wp:inline distT="0" distB="0" distL="0" distR="0" wp14:anchorId="61CD942A" wp14:editId="26BA0772">
                  <wp:extent cx="1493926" cy="1260000"/>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MusicalPR.png"/>
                          <pic:cNvPicPr/>
                        </pic:nvPicPr>
                        <pic:blipFill>
                          <a:blip r:embed="rId34" cstate="print">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93926" cy="1260000"/>
                          </a:xfrm>
                          <a:prstGeom prst="rect">
                            <a:avLst/>
                          </a:prstGeom>
                        </pic:spPr>
                      </pic:pic>
                    </a:graphicData>
                  </a:graphic>
                </wp:inline>
              </w:drawing>
            </w:r>
          </w:p>
        </w:tc>
        <w:tc>
          <w:tcPr>
            <w:tcW w:w="3503" w:type="dxa"/>
            <w:tcBorders>
              <w:right w:val="nil"/>
            </w:tcBorders>
          </w:tcPr>
          <w:p w:rsidR="00992C80" w:rsidRPr="0048734A" w:rsidRDefault="00992C80" w:rsidP="00BA0E38">
            <w:pPr>
              <w:rPr>
                <w:sz w:val="20"/>
              </w:rPr>
            </w:pPr>
            <w:r w:rsidRPr="0048734A">
              <w:rPr>
                <w:noProof/>
                <w:sz w:val="20"/>
                <w:lang w:eastAsia="fr-FR"/>
              </w:rPr>
              <w:drawing>
                <wp:inline distT="0" distB="0" distL="0" distR="0" wp14:anchorId="49BC6160" wp14:editId="5AF08C38">
                  <wp:extent cx="1761489" cy="126000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NonMusical.png"/>
                          <pic:cNvPicPr/>
                        </pic:nvPicPr>
                        <pic:blipFill>
                          <a:blip r:embed="rId36" cstate="print">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61489" cy="1260000"/>
                          </a:xfrm>
                          <a:prstGeom prst="rect">
                            <a:avLst/>
                          </a:prstGeom>
                        </pic:spPr>
                      </pic:pic>
                    </a:graphicData>
                  </a:graphic>
                </wp:inline>
              </w:drawing>
            </w:r>
          </w:p>
        </w:tc>
      </w:tr>
    </w:tbl>
    <w:p w:rsidR="00992C80" w:rsidRDefault="00992C80"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BB65C8" w:rsidRDefault="00BB65C8" w:rsidP="00992C80">
      <w:pPr>
        <w:spacing w:line="240" w:lineRule="auto"/>
        <w:jc w:val="both"/>
        <w:rPr>
          <w:rFonts w:cstheme="minorHAnsi"/>
        </w:rPr>
      </w:pPr>
    </w:p>
    <w:p w:rsidR="00992C80" w:rsidRPr="0048734A" w:rsidRDefault="00992C80" w:rsidP="00992C80">
      <w:pPr>
        <w:spacing w:line="240" w:lineRule="auto"/>
        <w:ind w:left="708"/>
        <w:jc w:val="both"/>
        <w:rPr>
          <w:rFonts w:cstheme="minorHAnsi"/>
          <w:sz w:val="20"/>
        </w:rPr>
      </w:pPr>
      <w:r w:rsidRPr="0048734A">
        <w:rPr>
          <w:rFonts w:cstheme="minorHAnsi"/>
          <w:sz w:val="20"/>
        </w:rPr>
        <w:lastRenderedPageBreak/>
        <w:t xml:space="preserve">Les représentations temporelles de deux sons musicaux de même hauteur mais de </w:t>
      </w:r>
      <w:r w:rsidRPr="0048734A">
        <w:rPr>
          <w:rFonts w:cstheme="minorHAnsi"/>
          <w:b/>
          <w:sz w:val="20"/>
        </w:rPr>
        <w:t>timbres différents</w:t>
      </w:r>
      <w:r w:rsidRPr="0048734A">
        <w:rPr>
          <w:rFonts w:cstheme="minorHAnsi"/>
          <w:sz w:val="20"/>
        </w:rPr>
        <w:t xml:space="preserve"> possèdent la même période temporelle mais </w:t>
      </w:r>
      <w:r w:rsidRPr="0048734A">
        <w:rPr>
          <w:rFonts w:cstheme="minorHAnsi"/>
          <w:b/>
          <w:sz w:val="20"/>
        </w:rPr>
        <w:t>pas la même forme</w:t>
      </w:r>
      <w:r w:rsidRPr="0048734A">
        <w:rPr>
          <w:rFonts w:cstheme="minorHAnsi"/>
          <w:sz w:val="20"/>
        </w:rPr>
        <w:t xml:space="preserve">. </w:t>
      </w:r>
    </w:p>
    <w:p w:rsidR="00992C80" w:rsidRDefault="00992C80" w:rsidP="00992C80">
      <w:pPr>
        <w:spacing w:line="240" w:lineRule="auto"/>
        <w:ind w:left="708"/>
        <w:jc w:val="both"/>
        <w:rPr>
          <w:rFonts w:cstheme="minorHAnsi"/>
          <w:sz w:val="20"/>
        </w:rPr>
      </w:pPr>
      <w:r w:rsidRPr="0048734A">
        <w:rPr>
          <w:rFonts w:cstheme="minorHAnsi"/>
          <w:sz w:val="20"/>
        </w:rPr>
        <w:t>Le spectre en fréquence est une autre façon de visualiser cette différence de forme car les harmoniques sont alors d'amplitudes différentes.</w:t>
      </w:r>
    </w:p>
    <w:p w:rsidR="00992C80" w:rsidRDefault="00992C80" w:rsidP="00992C80">
      <w:pPr>
        <w:spacing w:line="240" w:lineRule="auto"/>
        <w:ind w:left="708"/>
        <w:jc w:val="both"/>
        <w:rPr>
          <w:rFonts w:cstheme="minorHAnsi"/>
          <w:sz w:val="20"/>
        </w:rPr>
      </w:pPr>
    </w:p>
    <w:tbl>
      <w:tblPr>
        <w:tblStyle w:val="Grilledutableau"/>
        <w:tblW w:w="0" w:type="auto"/>
        <w:jc w:val="center"/>
        <w:tblLook w:val="04A0" w:firstRow="1" w:lastRow="0" w:firstColumn="1" w:lastColumn="0" w:noHBand="0" w:noVBand="1"/>
      </w:tblPr>
      <w:tblGrid>
        <w:gridCol w:w="736"/>
        <w:gridCol w:w="3003"/>
        <w:gridCol w:w="3004"/>
        <w:gridCol w:w="3004"/>
      </w:tblGrid>
      <w:tr w:rsidR="00992C80" w:rsidRPr="0048734A" w:rsidTr="00BA0E38">
        <w:trPr>
          <w:jc w:val="center"/>
        </w:trPr>
        <w:tc>
          <w:tcPr>
            <w:tcW w:w="736" w:type="dxa"/>
            <w:tcBorders>
              <w:left w:val="nil"/>
            </w:tcBorders>
          </w:tcPr>
          <w:p w:rsidR="00992C80" w:rsidRPr="0048734A" w:rsidRDefault="00992C80" w:rsidP="00BA0E38">
            <w:pPr>
              <w:spacing w:before="120" w:after="120"/>
              <w:rPr>
                <w:sz w:val="20"/>
              </w:rPr>
            </w:pPr>
          </w:p>
        </w:tc>
        <w:tc>
          <w:tcPr>
            <w:tcW w:w="3003" w:type="dxa"/>
          </w:tcPr>
          <w:p w:rsidR="00992C80" w:rsidRPr="0048734A" w:rsidRDefault="00992C80" w:rsidP="00BA0E38">
            <w:pPr>
              <w:spacing w:before="120" w:after="120"/>
              <w:jc w:val="center"/>
              <w:rPr>
                <w:b/>
                <w:sz w:val="20"/>
              </w:rPr>
            </w:pPr>
            <w:r>
              <w:rPr>
                <w:b/>
                <w:sz w:val="20"/>
              </w:rPr>
              <w:t>diapason jouant</w:t>
            </w:r>
          </w:p>
        </w:tc>
        <w:tc>
          <w:tcPr>
            <w:tcW w:w="3004" w:type="dxa"/>
            <w:tcBorders>
              <w:right w:val="nil"/>
            </w:tcBorders>
          </w:tcPr>
          <w:p w:rsidR="00992C80" w:rsidRDefault="00992C80" w:rsidP="00BA0E38">
            <w:pPr>
              <w:jc w:val="center"/>
              <w:rPr>
                <w:b/>
                <w:sz w:val="20"/>
              </w:rPr>
            </w:pPr>
            <w:r>
              <w:rPr>
                <w:b/>
                <w:sz w:val="20"/>
              </w:rPr>
              <w:t xml:space="preserve">instrument n°1 </w:t>
            </w:r>
          </w:p>
          <w:p w:rsidR="00992C80" w:rsidRPr="0048734A" w:rsidRDefault="00992C80" w:rsidP="00BA0E38">
            <w:pPr>
              <w:jc w:val="center"/>
              <w:rPr>
                <w:b/>
                <w:sz w:val="20"/>
              </w:rPr>
            </w:pPr>
            <w:r>
              <w:rPr>
                <w:b/>
                <w:sz w:val="20"/>
              </w:rPr>
              <w:t>jouant la même note</w:t>
            </w:r>
          </w:p>
        </w:tc>
        <w:tc>
          <w:tcPr>
            <w:tcW w:w="3004" w:type="dxa"/>
            <w:tcBorders>
              <w:right w:val="nil"/>
            </w:tcBorders>
          </w:tcPr>
          <w:p w:rsidR="00992C80" w:rsidRDefault="00992C80" w:rsidP="00BA0E38">
            <w:pPr>
              <w:jc w:val="center"/>
              <w:rPr>
                <w:b/>
                <w:sz w:val="20"/>
              </w:rPr>
            </w:pPr>
            <w:r>
              <w:rPr>
                <w:b/>
                <w:sz w:val="20"/>
              </w:rPr>
              <w:t>instrument n°2</w:t>
            </w:r>
          </w:p>
          <w:p w:rsidR="00992C80" w:rsidRDefault="00992C80" w:rsidP="00BA0E38">
            <w:pPr>
              <w:jc w:val="center"/>
              <w:rPr>
                <w:b/>
                <w:sz w:val="20"/>
              </w:rPr>
            </w:pPr>
            <w:r>
              <w:rPr>
                <w:b/>
                <w:sz w:val="20"/>
              </w:rPr>
              <w:t>jouant la même note</w:t>
            </w:r>
          </w:p>
        </w:tc>
      </w:tr>
      <w:tr w:rsidR="00992C80" w:rsidRPr="0048734A" w:rsidTr="00BA0E38">
        <w:trPr>
          <w:cantSplit/>
          <w:trHeight w:val="1663"/>
          <w:jc w:val="center"/>
        </w:trPr>
        <w:tc>
          <w:tcPr>
            <w:tcW w:w="736" w:type="dxa"/>
            <w:tcBorders>
              <w:left w:val="nil"/>
            </w:tcBorders>
            <w:textDirection w:val="btLr"/>
          </w:tcPr>
          <w:p w:rsidR="00992C80" w:rsidRPr="0048734A" w:rsidRDefault="00992C80" w:rsidP="00BA0E38">
            <w:pPr>
              <w:ind w:left="113" w:right="113"/>
              <w:jc w:val="center"/>
              <w:rPr>
                <w:b/>
                <w:sz w:val="20"/>
              </w:rPr>
            </w:pPr>
            <w:r>
              <w:rPr>
                <w:b/>
                <w:sz w:val="20"/>
              </w:rPr>
              <w:t>évolution temporelle</w:t>
            </w:r>
          </w:p>
        </w:tc>
        <w:tc>
          <w:tcPr>
            <w:tcW w:w="3003" w:type="dxa"/>
          </w:tcPr>
          <w:p w:rsidR="00992C80" w:rsidRPr="0048734A" w:rsidRDefault="00992C80" w:rsidP="00BA0E38">
            <w:pPr>
              <w:rPr>
                <w:sz w:val="20"/>
              </w:rPr>
            </w:pPr>
            <w:r>
              <w:rPr>
                <w:noProof/>
                <w:lang w:eastAsia="fr-FR"/>
              </w:rPr>
              <w:drawing>
                <wp:inline distT="0" distB="0" distL="0" distR="0" wp14:anchorId="59403335" wp14:editId="0EF9638E">
                  <wp:extent cx="1378313" cy="1080000"/>
                  <wp:effectExtent l="0" t="0" r="0" b="635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nPur.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378313" cy="1080000"/>
                          </a:xfrm>
                          <a:prstGeom prst="rect">
                            <a:avLst/>
                          </a:prstGeom>
                        </pic:spPr>
                      </pic:pic>
                    </a:graphicData>
                  </a:graphic>
                </wp:inline>
              </w:drawing>
            </w:r>
          </w:p>
        </w:tc>
        <w:tc>
          <w:tcPr>
            <w:tcW w:w="3004" w:type="dxa"/>
            <w:tcBorders>
              <w:right w:val="nil"/>
            </w:tcBorders>
          </w:tcPr>
          <w:p w:rsidR="00992C80" w:rsidRPr="0048734A" w:rsidRDefault="00992C80" w:rsidP="00BA0E38">
            <w:pPr>
              <w:rPr>
                <w:sz w:val="20"/>
              </w:rPr>
            </w:pPr>
            <w:r>
              <w:rPr>
                <w:noProof/>
                <w:lang w:eastAsia="fr-FR"/>
              </w:rPr>
              <w:drawing>
                <wp:inline distT="0" distB="0" distL="0" distR="0" wp14:anchorId="106CF643" wp14:editId="3F301A3E">
                  <wp:extent cx="1396165" cy="1080000"/>
                  <wp:effectExtent l="0" t="0" r="0" b="635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sical.png"/>
                          <pic:cNvPicPr/>
                        </pic:nvPicPr>
                        <pic:blipFill>
                          <a:blip r:embed="rId39" cstate="print">
                            <a:extLst>
                              <a:ext uri="{BEBA8EAE-BF5A-486C-A8C5-ECC9F3942E4B}">
                                <a14:imgProps xmlns:a14="http://schemas.microsoft.com/office/drawing/2010/main">
                                  <a14:imgLayer r:embed="rId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96165" cy="1080000"/>
                          </a:xfrm>
                          <a:prstGeom prst="rect">
                            <a:avLst/>
                          </a:prstGeom>
                        </pic:spPr>
                      </pic:pic>
                    </a:graphicData>
                  </a:graphic>
                </wp:inline>
              </w:drawing>
            </w:r>
          </w:p>
        </w:tc>
        <w:tc>
          <w:tcPr>
            <w:tcW w:w="3004" w:type="dxa"/>
            <w:tcBorders>
              <w:right w:val="nil"/>
            </w:tcBorders>
          </w:tcPr>
          <w:p w:rsidR="00992C80" w:rsidRPr="0048734A" w:rsidRDefault="00992C80" w:rsidP="00BA0E38">
            <w:pPr>
              <w:rPr>
                <w:sz w:val="20"/>
              </w:rPr>
            </w:pPr>
            <w:r w:rsidRPr="0048734A">
              <w:rPr>
                <w:noProof/>
                <w:sz w:val="20"/>
                <w:lang w:eastAsia="fr-FR"/>
              </w:rPr>
              <w:t xml:space="preserve"> </w:t>
            </w:r>
            <w:r>
              <w:rPr>
                <w:noProof/>
                <w:lang w:eastAsia="fr-FR"/>
              </w:rPr>
              <w:drawing>
                <wp:inline distT="0" distB="0" distL="0" distR="0" wp14:anchorId="336B9551" wp14:editId="414C0145">
                  <wp:extent cx="1378312" cy="1080000"/>
                  <wp:effectExtent l="0" t="0" r="0" b="635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nMusical.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78312" cy="1080000"/>
                          </a:xfrm>
                          <a:prstGeom prst="rect">
                            <a:avLst/>
                          </a:prstGeom>
                        </pic:spPr>
                      </pic:pic>
                    </a:graphicData>
                  </a:graphic>
                </wp:inline>
              </w:drawing>
            </w:r>
          </w:p>
        </w:tc>
      </w:tr>
      <w:tr w:rsidR="00992C80" w:rsidRPr="0048734A" w:rsidTr="00BA0E38">
        <w:trPr>
          <w:cantSplit/>
          <w:trHeight w:val="1595"/>
          <w:jc w:val="center"/>
        </w:trPr>
        <w:tc>
          <w:tcPr>
            <w:tcW w:w="736" w:type="dxa"/>
            <w:tcBorders>
              <w:left w:val="nil"/>
            </w:tcBorders>
            <w:textDirection w:val="btLr"/>
          </w:tcPr>
          <w:p w:rsidR="00992C80" w:rsidRPr="0048734A" w:rsidRDefault="00992C80" w:rsidP="00BA0E38">
            <w:pPr>
              <w:ind w:left="113" w:right="113"/>
              <w:jc w:val="center"/>
              <w:rPr>
                <w:b/>
                <w:sz w:val="20"/>
              </w:rPr>
            </w:pPr>
            <w:r>
              <w:rPr>
                <w:b/>
                <w:sz w:val="20"/>
              </w:rPr>
              <w:t>spectre en fréquence</w:t>
            </w:r>
          </w:p>
        </w:tc>
        <w:tc>
          <w:tcPr>
            <w:tcW w:w="3003" w:type="dxa"/>
          </w:tcPr>
          <w:p w:rsidR="00992C80" w:rsidRPr="0048734A" w:rsidRDefault="00992C80" w:rsidP="00BA0E38">
            <w:pPr>
              <w:jc w:val="center"/>
              <w:rPr>
                <w:sz w:val="20"/>
              </w:rPr>
            </w:pPr>
            <w:r>
              <w:rPr>
                <w:noProof/>
                <w:lang w:eastAsia="fr-FR"/>
              </w:rPr>
              <w:drawing>
                <wp:inline distT="0" distB="0" distL="0" distR="0" wp14:anchorId="1BD97A6D" wp14:editId="013A7095">
                  <wp:extent cx="1509850" cy="1080000"/>
                  <wp:effectExtent l="0" t="0" r="0" b="6350"/>
                  <wp:docPr id="290" name="Imag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NonMusical.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09850" cy="1080000"/>
                          </a:xfrm>
                          <a:prstGeom prst="rect">
                            <a:avLst/>
                          </a:prstGeom>
                        </pic:spPr>
                      </pic:pic>
                    </a:graphicData>
                  </a:graphic>
                </wp:inline>
              </w:drawing>
            </w:r>
          </w:p>
        </w:tc>
        <w:tc>
          <w:tcPr>
            <w:tcW w:w="3004" w:type="dxa"/>
            <w:tcBorders>
              <w:right w:val="nil"/>
            </w:tcBorders>
          </w:tcPr>
          <w:p w:rsidR="00992C80" w:rsidRPr="0048734A" w:rsidRDefault="00992C80" w:rsidP="00BA0E38">
            <w:pPr>
              <w:jc w:val="center"/>
              <w:rPr>
                <w:sz w:val="20"/>
              </w:rPr>
            </w:pPr>
            <w:r>
              <w:rPr>
                <w:noProof/>
                <w:lang w:eastAsia="fr-FR"/>
              </w:rPr>
              <w:drawing>
                <wp:inline distT="0" distB="0" distL="0" distR="0" wp14:anchorId="39FDB475" wp14:editId="5500CC6A">
                  <wp:extent cx="1509849" cy="1080000"/>
                  <wp:effectExtent l="0" t="0" r="0" b="635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1PR.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509849" cy="1080000"/>
                          </a:xfrm>
                          <a:prstGeom prst="rect">
                            <a:avLst/>
                          </a:prstGeom>
                        </pic:spPr>
                      </pic:pic>
                    </a:graphicData>
                  </a:graphic>
                </wp:inline>
              </w:drawing>
            </w:r>
          </w:p>
        </w:tc>
        <w:tc>
          <w:tcPr>
            <w:tcW w:w="3004" w:type="dxa"/>
            <w:tcBorders>
              <w:right w:val="nil"/>
            </w:tcBorders>
          </w:tcPr>
          <w:p w:rsidR="00992C80" w:rsidRPr="0048734A" w:rsidRDefault="00992C80" w:rsidP="00BA0E38">
            <w:pPr>
              <w:rPr>
                <w:sz w:val="20"/>
              </w:rPr>
            </w:pPr>
            <w:r>
              <w:rPr>
                <w:noProof/>
                <w:lang w:eastAsia="fr-FR"/>
              </w:rPr>
              <w:drawing>
                <wp:inline distT="0" distB="0" distL="0" distR="0" wp14:anchorId="1AAED0A2" wp14:editId="3F868D53">
                  <wp:extent cx="1509849" cy="1080000"/>
                  <wp:effectExtent l="0" t="0" r="0" b="635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treNonMusical.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509849" cy="1080000"/>
                          </a:xfrm>
                          <a:prstGeom prst="rect">
                            <a:avLst/>
                          </a:prstGeom>
                        </pic:spPr>
                      </pic:pic>
                    </a:graphicData>
                  </a:graphic>
                </wp:inline>
              </w:drawing>
            </w:r>
          </w:p>
        </w:tc>
      </w:tr>
    </w:tbl>
    <w:p w:rsidR="00992C80" w:rsidRDefault="00992C80" w:rsidP="00992C80">
      <w:pPr>
        <w:spacing w:line="240" w:lineRule="auto"/>
        <w:ind w:left="708"/>
        <w:jc w:val="both"/>
        <w:rPr>
          <w:rFonts w:cstheme="minorHAnsi"/>
          <w:sz w:val="20"/>
        </w:rPr>
      </w:pPr>
    </w:p>
    <w:p w:rsidR="00992C80" w:rsidRPr="00856C07" w:rsidRDefault="00992C80" w:rsidP="00BB65C8">
      <w:pPr>
        <w:spacing w:after="200"/>
        <w:rPr>
          <w:rFonts w:cstheme="minorHAnsi"/>
        </w:rPr>
      </w:pPr>
      <w:r w:rsidRPr="00856C07">
        <w:rPr>
          <w:rFonts w:cstheme="minorHAnsi"/>
        </w:rPr>
        <w:t>Cas des ondes périodiques électromagnétiques</w:t>
      </w:r>
    </w:p>
    <w:p w:rsidR="00992C80" w:rsidRPr="00880DAF" w:rsidRDefault="00992C80" w:rsidP="00992C80">
      <w:pPr>
        <w:spacing w:line="240" w:lineRule="auto"/>
        <w:ind w:left="360"/>
        <w:rPr>
          <w:rFonts w:cstheme="minorHAnsi"/>
          <w:sz w:val="20"/>
        </w:rPr>
      </w:pPr>
      <w:r w:rsidRPr="00880DAF">
        <w:rPr>
          <w:rFonts w:cstheme="minorHAnsi"/>
          <w:b/>
          <w:sz w:val="20"/>
        </w:rPr>
        <w:t>Dans le vide</w:t>
      </w:r>
      <w:r w:rsidRPr="00880DAF">
        <w:rPr>
          <w:rFonts w:cstheme="minorHAnsi"/>
          <w:sz w:val="20"/>
        </w:rPr>
        <w:t>, la célérité des ondes électromagnétiques est une constante fondamentale. En particulier cette célérité est indépendante de la fréquence de l’onde et du mouvement de la source. Elle vaut </w:t>
      </w:r>
    </w:p>
    <w:p w:rsidR="00992C80" w:rsidRPr="00880DAF" w:rsidRDefault="00992C80" w:rsidP="00992C80">
      <w:pPr>
        <w:spacing w:before="120" w:after="120" w:line="240" w:lineRule="auto"/>
        <w:ind w:left="360"/>
        <w:rPr>
          <w:rFonts w:cstheme="minorHAnsi"/>
          <w:color w:val="C00000"/>
          <w:sz w:val="20"/>
        </w:rPr>
      </w:pPr>
      <m:oMathPara>
        <m:oMath>
          <m:r>
            <w:rPr>
              <w:rFonts w:ascii="Cambria Math" w:hAnsi="Cambria Math" w:cstheme="minorHAnsi"/>
              <w:color w:val="C00000"/>
              <w:sz w:val="20"/>
            </w:rPr>
            <m:t>c</m:t>
          </m:r>
          <m:r>
            <m:rPr>
              <m:sty m:val="p"/>
            </m:rPr>
            <w:rPr>
              <w:rFonts w:ascii="Cambria Math" w:hAnsi="Cambria Math" w:cstheme="minorHAnsi"/>
              <w:color w:val="C00000"/>
              <w:sz w:val="20"/>
            </w:rPr>
            <m:t>=3,00×</m:t>
          </m:r>
          <m:sSup>
            <m:sSupPr>
              <m:ctrlPr>
                <w:rPr>
                  <w:rFonts w:ascii="Cambria Math" w:hAnsi="Cambria Math" w:cstheme="minorHAnsi"/>
                  <w:color w:val="C00000"/>
                  <w:sz w:val="20"/>
                </w:rPr>
              </m:ctrlPr>
            </m:sSupPr>
            <m:e>
              <m:r>
                <m:rPr>
                  <m:sty m:val="p"/>
                </m:rPr>
                <w:rPr>
                  <w:rFonts w:ascii="Cambria Math" w:hAnsi="Cambria Math" w:cstheme="minorHAnsi"/>
                  <w:color w:val="C00000"/>
                  <w:sz w:val="20"/>
                </w:rPr>
                <m:t>10</m:t>
              </m:r>
            </m:e>
            <m:sup>
              <m:r>
                <m:rPr>
                  <m:sty m:val="p"/>
                </m:rPr>
                <w:rPr>
                  <w:rFonts w:ascii="Cambria Math" w:hAnsi="Cambria Math" w:cstheme="minorHAnsi"/>
                  <w:color w:val="C00000"/>
                  <w:sz w:val="20"/>
                  <w:vertAlign w:val="superscript"/>
                </w:rPr>
                <m:t>8</m:t>
              </m:r>
            </m:sup>
          </m:sSup>
          <m:r>
            <m:rPr>
              <m:sty m:val="p"/>
            </m:rPr>
            <w:rPr>
              <w:rFonts w:ascii="Cambria Math" w:hAnsi="Cambria Math" w:cstheme="minorHAnsi"/>
              <w:color w:val="C00000"/>
              <w:sz w:val="20"/>
            </w:rPr>
            <m:t xml:space="preserve"> m⋅</m:t>
          </m:r>
          <m:sSup>
            <m:sSupPr>
              <m:ctrlPr>
                <w:rPr>
                  <w:rFonts w:ascii="Cambria Math" w:hAnsi="Cambria Math" w:cstheme="minorHAnsi"/>
                  <w:color w:val="C00000"/>
                  <w:sz w:val="20"/>
                </w:rPr>
              </m:ctrlPr>
            </m:sSupPr>
            <m:e>
              <m:r>
                <m:rPr>
                  <m:sty m:val="p"/>
                </m:rPr>
                <w:rPr>
                  <w:rFonts w:ascii="Cambria Math" w:hAnsi="Cambria Math" w:cstheme="minorHAnsi"/>
                  <w:color w:val="C00000"/>
                  <w:sz w:val="20"/>
                </w:rPr>
                <m:t>s</m:t>
              </m:r>
            </m:e>
            <m:sup>
              <m:r>
                <m:rPr>
                  <m:sty m:val="p"/>
                </m:rPr>
                <w:rPr>
                  <w:rFonts w:ascii="Cambria Math" w:hAnsi="Cambria Math" w:cstheme="minorHAnsi"/>
                  <w:color w:val="C00000"/>
                  <w:sz w:val="20"/>
                  <w:vertAlign w:val="superscript"/>
                </w:rPr>
                <m:t>-1</m:t>
              </m:r>
            </m:sup>
          </m:sSup>
        </m:oMath>
      </m:oMathPara>
    </w:p>
    <w:p w:rsidR="00992C80" w:rsidRPr="00880DAF" w:rsidRDefault="00992C80" w:rsidP="00992C80">
      <w:pPr>
        <w:spacing w:line="240" w:lineRule="auto"/>
        <w:ind w:left="360"/>
        <w:rPr>
          <w:rFonts w:cstheme="minorHAnsi"/>
          <w:sz w:val="20"/>
        </w:rPr>
      </w:pPr>
      <w:r w:rsidRPr="00880DAF">
        <w:rPr>
          <w:rFonts w:cstheme="minorHAnsi"/>
          <w:b/>
          <w:sz w:val="20"/>
        </w:rPr>
        <w:t>Dans les milieux matériels,</w:t>
      </w:r>
      <w:r w:rsidRPr="00880DAF">
        <w:rPr>
          <w:rFonts w:cstheme="minorHAnsi"/>
          <w:sz w:val="20"/>
        </w:rPr>
        <w:t xml:space="preserve"> la célérité des ondes électromagnétiques est </w:t>
      </w:r>
      <w:r w:rsidRPr="00880DAF">
        <w:rPr>
          <w:rFonts w:cstheme="minorHAnsi"/>
          <w:b/>
          <w:color w:val="C00000"/>
          <w:sz w:val="20"/>
        </w:rPr>
        <w:t>inférieure à c</w:t>
      </w:r>
      <w:r w:rsidRPr="00880DAF">
        <w:rPr>
          <w:rFonts w:cstheme="minorHAnsi"/>
          <w:color w:val="C00000"/>
          <w:sz w:val="20"/>
        </w:rPr>
        <w:t xml:space="preserve"> </w:t>
      </w:r>
      <w:r w:rsidRPr="00880DAF">
        <w:rPr>
          <w:rFonts w:cstheme="minorHAnsi"/>
          <w:sz w:val="20"/>
        </w:rPr>
        <w:t>et peut dépendre de leur fréquence.</w:t>
      </w:r>
    </w:p>
    <w:p w:rsidR="00992C80" w:rsidRPr="00880DAF" w:rsidRDefault="00992C80" w:rsidP="00992C80">
      <w:pPr>
        <w:spacing w:line="240" w:lineRule="auto"/>
        <w:rPr>
          <w:rFonts w:cstheme="minorHAnsi"/>
          <w:sz w:val="20"/>
        </w:rPr>
      </w:pPr>
    </w:p>
    <w:p w:rsidR="00992C80" w:rsidRPr="00856C07" w:rsidRDefault="00992C80" w:rsidP="00992C80">
      <w:pPr>
        <w:pStyle w:val="Activit"/>
        <w:numPr>
          <w:ilvl w:val="0"/>
          <w:numId w:val="24"/>
        </w:numPr>
        <w:shd w:val="clear" w:color="auto" w:fill="auto"/>
        <w:rPr>
          <w:rFonts w:cstheme="minorHAnsi"/>
        </w:rPr>
      </w:pPr>
      <w:r w:rsidRPr="00856C07">
        <w:rPr>
          <w:rFonts w:cstheme="minorHAnsi"/>
        </w:rPr>
        <w:t>Rayonnements</w:t>
      </w:r>
    </w:p>
    <w:p w:rsidR="00992C80" w:rsidRPr="00880DAF" w:rsidRDefault="00992C80" w:rsidP="00992C80">
      <w:pPr>
        <w:spacing w:line="240" w:lineRule="auto"/>
        <w:ind w:left="360"/>
        <w:rPr>
          <w:rFonts w:cstheme="minorHAnsi"/>
          <w:sz w:val="20"/>
        </w:rPr>
      </w:pPr>
      <w:r w:rsidRPr="00880DAF">
        <w:rPr>
          <w:rFonts w:cstheme="minorHAnsi"/>
          <w:sz w:val="20"/>
        </w:rPr>
        <w:t>Le mot « rayonnement » désigne tout type d’émission. On distingue :</w:t>
      </w:r>
    </w:p>
    <w:p w:rsidR="00992C80" w:rsidRPr="00880DAF" w:rsidRDefault="00992C80" w:rsidP="00992C80">
      <w:pPr>
        <w:pStyle w:val="Paragraphedeliste"/>
        <w:numPr>
          <w:ilvl w:val="0"/>
          <w:numId w:val="25"/>
        </w:numPr>
        <w:spacing w:line="240" w:lineRule="auto"/>
        <w:ind w:left="1080"/>
        <w:rPr>
          <w:rFonts w:cstheme="minorHAnsi"/>
          <w:sz w:val="20"/>
        </w:rPr>
      </w:pPr>
      <w:r w:rsidRPr="00880DAF">
        <w:rPr>
          <w:rFonts w:cstheme="minorHAnsi"/>
          <w:b/>
          <w:sz w:val="20"/>
        </w:rPr>
        <w:t>les rayonnements de particules</w:t>
      </w:r>
      <w:r w:rsidRPr="00880DAF">
        <w:rPr>
          <w:rFonts w:cstheme="minorHAnsi"/>
          <w:sz w:val="20"/>
        </w:rPr>
        <w:t xml:space="preserve"> qui ne sont pas des ondes au sens de la définition du paragraphe 1 puisqu’ils consistent en un transport de matière</w:t>
      </w:r>
    </w:p>
    <w:p w:rsidR="00992C80" w:rsidRPr="00880DAF" w:rsidRDefault="00992C80" w:rsidP="00992C80">
      <w:pPr>
        <w:pStyle w:val="Paragraphedeliste"/>
        <w:numPr>
          <w:ilvl w:val="0"/>
          <w:numId w:val="25"/>
        </w:numPr>
        <w:spacing w:line="240" w:lineRule="auto"/>
        <w:ind w:left="1080"/>
        <w:rPr>
          <w:rFonts w:cstheme="minorHAnsi"/>
          <w:sz w:val="20"/>
        </w:rPr>
      </w:pPr>
      <w:r w:rsidRPr="00880DAF">
        <w:rPr>
          <w:rFonts w:cstheme="minorHAnsi"/>
          <w:b/>
          <w:sz w:val="20"/>
        </w:rPr>
        <w:t>les rayonnements électromagnétiques</w:t>
      </w:r>
      <w:r w:rsidRPr="00880DAF">
        <w:rPr>
          <w:rFonts w:cstheme="minorHAnsi"/>
          <w:sz w:val="20"/>
        </w:rPr>
        <w:t> : c’est une autre dénomination des ondes électromagnétiques définies au.</w:t>
      </w:r>
    </w:p>
    <w:p w:rsidR="00992C80" w:rsidRPr="00880DAF" w:rsidRDefault="00992C80" w:rsidP="00992C80">
      <w:pPr>
        <w:spacing w:line="240" w:lineRule="auto"/>
        <w:ind w:left="360"/>
        <w:rPr>
          <w:rFonts w:cstheme="minorHAnsi"/>
          <w:sz w:val="20"/>
        </w:rPr>
      </w:pPr>
      <w:r w:rsidRPr="00880DAF">
        <w:rPr>
          <w:rFonts w:cstheme="minorHAnsi"/>
          <w:sz w:val="20"/>
        </w:rPr>
        <w:t xml:space="preserve">Ce sont les rayonnements émis par les objets célestes qui permettent leur étude. </w:t>
      </w:r>
    </w:p>
    <w:p w:rsidR="00992C80" w:rsidRPr="00856C07" w:rsidRDefault="00992C80" w:rsidP="00992C80">
      <w:pPr>
        <w:spacing w:line="240" w:lineRule="auto"/>
        <w:rPr>
          <w:rFonts w:cstheme="minorHAnsi"/>
        </w:rPr>
      </w:pPr>
    </w:p>
    <w:p w:rsidR="00992C80" w:rsidRPr="0079271E" w:rsidRDefault="00992C80" w:rsidP="0079271E">
      <w:pPr>
        <w:spacing w:line="240" w:lineRule="auto"/>
        <w:jc w:val="both"/>
        <w:rPr>
          <w:sz w:val="20"/>
        </w:rPr>
      </w:pPr>
    </w:p>
    <w:sectPr w:rsidR="00992C80" w:rsidRPr="0079271E" w:rsidSect="0079271E">
      <w:type w:val="continuous"/>
      <w:pgSz w:w="11906" w:h="16838" w:code="9"/>
      <w:pgMar w:top="794" w:right="720" w:bottom="720" w:left="720" w:header="284" w:footer="13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25E7" w:rsidRDefault="00B525E7" w:rsidP="006D73D5">
      <w:pPr>
        <w:spacing w:line="240" w:lineRule="auto"/>
      </w:pPr>
      <w:r>
        <w:separator/>
      </w:r>
    </w:p>
  </w:endnote>
  <w:endnote w:type="continuationSeparator" w:id="0">
    <w:p w:rsidR="00B525E7" w:rsidRDefault="00B525E7" w:rsidP="006D73D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Schoolbook">
    <w:altName w:val="Century"/>
    <w:charset w:val="00"/>
    <w:family w:val="roman"/>
    <w:pitch w:val="variable"/>
    <w:sig w:usb0="00000001" w:usb1="00000000" w:usb2="00000000" w:usb3="00000000" w:csb0="0000009F"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egoe Script">
    <w:panose1 w:val="020B0504020000000003"/>
    <w:charset w:val="00"/>
    <w:family w:val="swiss"/>
    <w:pitch w:val="variable"/>
    <w:sig w:usb0="0000028F"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Grilledutableau"/>
      <w:tblW w:w="0" w:type="auto"/>
      <w:tblLook w:val="04A0" w:firstRow="1" w:lastRow="0" w:firstColumn="1" w:lastColumn="0" w:noHBand="0" w:noVBand="1"/>
    </w:tblPr>
    <w:tblGrid>
      <w:gridCol w:w="1809"/>
      <w:gridCol w:w="8797"/>
    </w:tblGrid>
    <w:tr w:rsidR="00FF60FB" w:rsidRPr="006D73D5">
      <w:tc>
        <w:tcPr>
          <w:tcW w:w="1809" w:type="dxa"/>
          <w:tcBorders>
            <w:top w:val="single" w:sz="4" w:space="0" w:color="1F497D" w:themeColor="text2"/>
            <w:left w:val="single" w:sz="4" w:space="0" w:color="1F497D" w:themeColor="text2"/>
            <w:bottom w:val="single" w:sz="4" w:space="0" w:color="1F497D" w:themeColor="text2"/>
            <w:right w:val="single" w:sz="4" w:space="0" w:color="1F497D" w:themeColor="text2"/>
          </w:tcBorders>
          <w:shd w:val="clear" w:color="auto" w:fill="1F497D" w:themeFill="text2"/>
          <w:vAlign w:val="center"/>
        </w:tcPr>
        <w:p w:rsidR="00FF60FB" w:rsidRPr="00A23C37" w:rsidRDefault="00FF60FB" w:rsidP="00D07543">
          <w:pPr>
            <w:pStyle w:val="Pieddepage"/>
            <w:tabs>
              <w:tab w:val="clear" w:pos="4536"/>
              <w:tab w:val="center" w:pos="4111"/>
            </w:tabs>
            <w:jc w:val="center"/>
            <w:rPr>
              <w:color w:val="FFFFFF" w:themeColor="background1"/>
            </w:rPr>
          </w:pPr>
          <w:r w:rsidRPr="00A23C37">
            <w:rPr>
              <w:b/>
              <w:i/>
              <w:color w:val="FFFFFF" w:themeColor="background1"/>
            </w:rPr>
            <w:t>SESAMES</w:t>
          </w:r>
          <w:r w:rsidRPr="00A23C37">
            <w:rPr>
              <w:color w:val="FFFFFF" w:themeColor="background1"/>
            </w:rPr>
            <w:t xml:space="preserve"> Lyon</w:t>
          </w:r>
        </w:p>
      </w:tc>
      <w:tc>
        <w:tcPr>
          <w:tcW w:w="8797" w:type="dxa"/>
          <w:tcBorders>
            <w:top w:val="single" w:sz="4" w:space="0" w:color="1F497D" w:themeColor="text2"/>
            <w:left w:val="single" w:sz="4" w:space="0" w:color="1F497D" w:themeColor="text2"/>
            <w:bottom w:val="nil"/>
            <w:right w:val="nil"/>
          </w:tcBorders>
        </w:tcPr>
        <w:p w:rsidR="00FF60FB" w:rsidRPr="00A23C37" w:rsidRDefault="00FF60FB" w:rsidP="00D07543">
          <w:pPr>
            <w:pStyle w:val="Pieddepage"/>
            <w:tabs>
              <w:tab w:val="clear" w:pos="4536"/>
              <w:tab w:val="clear" w:pos="9072"/>
              <w:tab w:val="center" w:pos="3436"/>
              <w:tab w:val="right" w:pos="8581"/>
            </w:tabs>
            <w:rPr>
              <w:b/>
              <w:color w:val="1F497D" w:themeColor="text2"/>
            </w:rPr>
          </w:pPr>
          <w:r>
            <w:rPr>
              <w:b/>
              <w:color w:val="1F497D" w:themeColor="text2"/>
              <w:sz w:val="20"/>
            </w:rPr>
            <w:tab/>
          </w:r>
          <w:r>
            <w:rPr>
              <w:noProof/>
              <w:lang w:eastAsia="fr-FR"/>
            </w:rPr>
            <w:drawing>
              <wp:inline distT="0" distB="0" distL="0" distR="0" wp14:anchorId="552A1329" wp14:editId="4A2E014F">
                <wp:extent cx="710167" cy="216000"/>
                <wp:effectExtent l="0" t="0" r="0" b="0"/>
                <wp:docPr id="1" name="Image 1" descr="http://pegase.ens-lyon.fr//images/logo_pegase2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egase.ens-lyon.fr//images/logo_pegase2_smal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10167" cy="216000"/>
                        </a:xfrm>
                        <a:prstGeom prst="rect">
                          <a:avLst/>
                        </a:prstGeom>
                        <a:noFill/>
                        <a:ln>
                          <a:noFill/>
                        </a:ln>
                      </pic:spPr>
                    </pic:pic>
                  </a:graphicData>
                </a:graphic>
              </wp:inline>
            </w:drawing>
          </w:r>
          <w:r>
            <w:rPr>
              <w:b/>
              <w:color w:val="1F497D" w:themeColor="text2"/>
              <w:sz w:val="20"/>
            </w:rPr>
            <w:tab/>
          </w:r>
          <w:r>
            <w:fldChar w:fldCharType="begin"/>
          </w:r>
          <w:r>
            <w:instrText>PAGE   \* MERGEFORMAT</w:instrText>
          </w:r>
          <w:r>
            <w:fldChar w:fldCharType="separate"/>
          </w:r>
          <w:r w:rsidR="00573A38" w:rsidRPr="00573A38">
            <w:rPr>
              <w:b/>
              <w:noProof/>
              <w:color w:val="1F497D" w:themeColor="text2"/>
              <w:sz w:val="20"/>
            </w:rPr>
            <w:t>9</w:t>
          </w:r>
          <w:r>
            <w:rPr>
              <w:b/>
              <w:noProof/>
              <w:color w:val="1F497D" w:themeColor="text2"/>
              <w:sz w:val="20"/>
            </w:rPr>
            <w:fldChar w:fldCharType="end"/>
          </w:r>
        </w:p>
      </w:tc>
    </w:tr>
  </w:tbl>
  <w:p w:rsidR="00FF60FB" w:rsidRDefault="00FF60FB">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25E7" w:rsidRDefault="00B525E7" w:rsidP="006D73D5">
      <w:pPr>
        <w:spacing w:line="240" w:lineRule="auto"/>
      </w:pPr>
      <w:r>
        <w:separator/>
      </w:r>
    </w:p>
  </w:footnote>
  <w:footnote w:type="continuationSeparator" w:id="0">
    <w:p w:rsidR="00B525E7" w:rsidRDefault="00B525E7" w:rsidP="006D73D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60FB" w:rsidRPr="00A23C37" w:rsidRDefault="00FF60FB" w:rsidP="00F23790">
    <w:pPr>
      <w:pStyle w:val="En-tte"/>
      <w:tabs>
        <w:tab w:val="clear" w:pos="4536"/>
        <w:tab w:val="clear" w:pos="9072"/>
        <w:tab w:val="center" w:pos="5245"/>
        <w:tab w:val="right" w:pos="10490"/>
      </w:tabs>
      <w:rPr>
        <w:i/>
        <w:color w:val="1F497D" w:themeColor="text2"/>
      </w:rPr>
    </w:pPr>
    <w:r>
      <w:rPr>
        <w:i/>
        <w:color w:val="1F497D" w:themeColor="text2"/>
      </w:rPr>
      <w:t>Observer</w:t>
    </w:r>
    <w:r w:rsidRPr="00A23C37">
      <w:rPr>
        <w:i/>
        <w:color w:val="1F497D" w:themeColor="text2"/>
      </w:rPr>
      <w:tab/>
    </w:r>
    <w:r w:rsidRPr="00A23C37">
      <w:rPr>
        <w:i/>
        <w:color w:val="1F497D" w:themeColor="text2"/>
      </w:rPr>
      <w:tab/>
      <w:t>Terminale 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80BDF"/>
    <w:multiLevelType w:val="hybridMultilevel"/>
    <w:tmpl w:val="270EAD98"/>
    <w:lvl w:ilvl="0" w:tplc="A8288D7A">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40F6D83"/>
    <w:multiLevelType w:val="hybridMultilevel"/>
    <w:tmpl w:val="EDCC47C0"/>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4A85D30"/>
    <w:multiLevelType w:val="hybridMultilevel"/>
    <w:tmpl w:val="98709D98"/>
    <w:lvl w:ilvl="0" w:tplc="01465D82">
      <w:start w:val="1"/>
      <w:numFmt w:val="bullet"/>
      <w:lvlText w:val="–"/>
      <w:lvlJc w:val="left"/>
      <w:pPr>
        <w:ind w:left="720" w:hanging="360"/>
      </w:pPr>
      <w:rPr>
        <w:rFonts w:ascii="Calibri" w:hAnsi="Calibri" w:hint="default"/>
        <w:sz w:val="22"/>
      </w:rPr>
    </w:lvl>
    <w:lvl w:ilvl="1" w:tplc="01465D82">
      <w:start w:val="1"/>
      <w:numFmt w:val="bullet"/>
      <w:lvlText w:val="–"/>
      <w:lvlJc w:val="left"/>
      <w:pPr>
        <w:ind w:left="1440" w:hanging="360"/>
      </w:pPr>
      <w:rPr>
        <w:rFonts w:ascii="Calibri" w:hAnsi="Calibri" w:hint="default"/>
        <w:b/>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55E17F4"/>
    <w:multiLevelType w:val="hybridMultilevel"/>
    <w:tmpl w:val="34423182"/>
    <w:lvl w:ilvl="0" w:tplc="79982E44">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7A31A40"/>
    <w:multiLevelType w:val="hybridMultilevel"/>
    <w:tmpl w:val="89C81E14"/>
    <w:lvl w:ilvl="0" w:tplc="040C000F">
      <w:start w:val="1"/>
      <w:numFmt w:val="decimal"/>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15:restartNumberingAfterBreak="0">
    <w:nsid w:val="0A157C4E"/>
    <w:multiLevelType w:val="hybridMultilevel"/>
    <w:tmpl w:val="3B78DD90"/>
    <w:lvl w:ilvl="0" w:tplc="79982E44">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0BB132E1"/>
    <w:multiLevelType w:val="hybridMultilevel"/>
    <w:tmpl w:val="2CB6B6E0"/>
    <w:lvl w:ilvl="0" w:tplc="A8288D7A">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52565A4"/>
    <w:multiLevelType w:val="hybridMultilevel"/>
    <w:tmpl w:val="E7A67966"/>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18FF1B7C"/>
    <w:multiLevelType w:val="hybridMultilevel"/>
    <w:tmpl w:val="40C8CD22"/>
    <w:lvl w:ilvl="0" w:tplc="A8288D7A">
      <w:start w:val="1"/>
      <w:numFmt w:val="bullet"/>
      <w:lvlText w:val="–"/>
      <w:lvlJc w:val="left"/>
      <w:pPr>
        <w:ind w:left="720" w:hanging="360"/>
      </w:pPr>
      <w:rPr>
        <w:rFonts w:ascii="Century Schoolbook" w:hAnsi="Century Schoolbook"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9" w15:restartNumberingAfterBreak="0">
    <w:nsid w:val="1D4C329F"/>
    <w:multiLevelType w:val="hybridMultilevel"/>
    <w:tmpl w:val="89A05604"/>
    <w:lvl w:ilvl="0" w:tplc="A8288D7A">
      <w:start w:val="1"/>
      <w:numFmt w:val="bullet"/>
      <w:lvlText w:val="–"/>
      <w:lvlJc w:val="left"/>
      <w:pPr>
        <w:ind w:left="360" w:hanging="360"/>
      </w:pPr>
      <w:rPr>
        <w:rFonts w:ascii="Century Schoolbook" w:hAnsi="Century Schoolbook"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0" w15:restartNumberingAfterBreak="0">
    <w:nsid w:val="2AF815CE"/>
    <w:multiLevelType w:val="hybridMultilevel"/>
    <w:tmpl w:val="5B2C0BF8"/>
    <w:lvl w:ilvl="0" w:tplc="D5E2D5C4">
      <w:start w:val="1"/>
      <w:numFmt w:val="bullet"/>
      <w:lvlText w:val=""/>
      <w:lvlJc w:val="left"/>
      <w:pPr>
        <w:ind w:left="720" w:hanging="360"/>
      </w:pPr>
      <w:rPr>
        <w:rFonts w:ascii="Wingdings 3" w:hAnsi="Wingdings 3"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D2656E7"/>
    <w:multiLevelType w:val="hybridMultilevel"/>
    <w:tmpl w:val="5FDE639A"/>
    <w:lvl w:ilvl="0" w:tplc="B7886F4E">
      <w:start w:val="1"/>
      <w:numFmt w:val="bullet"/>
      <w:lvlText w:val=""/>
      <w:lvlJc w:val="left"/>
      <w:pPr>
        <w:ind w:left="360" w:hanging="360"/>
      </w:pPr>
      <w:rPr>
        <w:rFonts w:ascii="Wingdings 3" w:hAnsi="Wingdings 3" w:hint="default"/>
        <w:sz w:val="1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2" w15:restartNumberingAfterBreak="0">
    <w:nsid w:val="2E1F0510"/>
    <w:multiLevelType w:val="hybridMultilevel"/>
    <w:tmpl w:val="AC56E6B8"/>
    <w:lvl w:ilvl="0" w:tplc="01465D82">
      <w:start w:val="1"/>
      <w:numFmt w:val="bullet"/>
      <w:lvlText w:val="–"/>
      <w:lvlJc w:val="left"/>
      <w:pPr>
        <w:ind w:left="720" w:hanging="360"/>
      </w:pPr>
      <w:rPr>
        <w:rFonts w:ascii="Calibri" w:hAnsi="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083557F"/>
    <w:multiLevelType w:val="hybridMultilevel"/>
    <w:tmpl w:val="44BAF568"/>
    <w:lvl w:ilvl="0" w:tplc="79982E44">
      <w:start w:val="1"/>
      <w:numFmt w:val="bullet"/>
      <w:lvlText w:val="−"/>
      <w:lvlJc w:val="left"/>
      <w:pPr>
        <w:ind w:left="1069" w:hanging="360"/>
      </w:pPr>
      <w:rPr>
        <w:rFonts w:ascii="Century Schoolbook" w:hAnsi="Century Schoolbook" w:hint="default"/>
        <w:sz w:val="20"/>
      </w:rPr>
    </w:lvl>
    <w:lvl w:ilvl="1" w:tplc="040C0003" w:tentative="1">
      <w:start w:val="1"/>
      <w:numFmt w:val="bullet"/>
      <w:lvlText w:val="o"/>
      <w:lvlJc w:val="left"/>
      <w:pPr>
        <w:ind w:left="1789" w:hanging="360"/>
      </w:pPr>
      <w:rPr>
        <w:rFonts w:ascii="Courier New" w:hAnsi="Courier New" w:cs="Courier New" w:hint="default"/>
      </w:rPr>
    </w:lvl>
    <w:lvl w:ilvl="2" w:tplc="040C0005" w:tentative="1">
      <w:start w:val="1"/>
      <w:numFmt w:val="bullet"/>
      <w:lvlText w:val=""/>
      <w:lvlJc w:val="left"/>
      <w:pPr>
        <w:ind w:left="2509" w:hanging="360"/>
      </w:pPr>
      <w:rPr>
        <w:rFonts w:ascii="Wingdings" w:hAnsi="Wingdings" w:hint="default"/>
      </w:rPr>
    </w:lvl>
    <w:lvl w:ilvl="3" w:tplc="040C0001" w:tentative="1">
      <w:start w:val="1"/>
      <w:numFmt w:val="bullet"/>
      <w:lvlText w:val=""/>
      <w:lvlJc w:val="left"/>
      <w:pPr>
        <w:ind w:left="3229" w:hanging="360"/>
      </w:pPr>
      <w:rPr>
        <w:rFonts w:ascii="Symbol" w:hAnsi="Symbol" w:hint="default"/>
      </w:rPr>
    </w:lvl>
    <w:lvl w:ilvl="4" w:tplc="040C0003" w:tentative="1">
      <w:start w:val="1"/>
      <w:numFmt w:val="bullet"/>
      <w:lvlText w:val="o"/>
      <w:lvlJc w:val="left"/>
      <w:pPr>
        <w:ind w:left="3949" w:hanging="360"/>
      </w:pPr>
      <w:rPr>
        <w:rFonts w:ascii="Courier New" w:hAnsi="Courier New" w:cs="Courier New" w:hint="default"/>
      </w:rPr>
    </w:lvl>
    <w:lvl w:ilvl="5" w:tplc="040C0005" w:tentative="1">
      <w:start w:val="1"/>
      <w:numFmt w:val="bullet"/>
      <w:lvlText w:val=""/>
      <w:lvlJc w:val="left"/>
      <w:pPr>
        <w:ind w:left="4669" w:hanging="360"/>
      </w:pPr>
      <w:rPr>
        <w:rFonts w:ascii="Wingdings" w:hAnsi="Wingdings" w:hint="default"/>
      </w:rPr>
    </w:lvl>
    <w:lvl w:ilvl="6" w:tplc="040C0001" w:tentative="1">
      <w:start w:val="1"/>
      <w:numFmt w:val="bullet"/>
      <w:lvlText w:val=""/>
      <w:lvlJc w:val="left"/>
      <w:pPr>
        <w:ind w:left="5389" w:hanging="360"/>
      </w:pPr>
      <w:rPr>
        <w:rFonts w:ascii="Symbol" w:hAnsi="Symbol" w:hint="default"/>
      </w:rPr>
    </w:lvl>
    <w:lvl w:ilvl="7" w:tplc="040C0003" w:tentative="1">
      <w:start w:val="1"/>
      <w:numFmt w:val="bullet"/>
      <w:lvlText w:val="o"/>
      <w:lvlJc w:val="left"/>
      <w:pPr>
        <w:ind w:left="6109" w:hanging="360"/>
      </w:pPr>
      <w:rPr>
        <w:rFonts w:ascii="Courier New" w:hAnsi="Courier New" w:cs="Courier New" w:hint="default"/>
      </w:rPr>
    </w:lvl>
    <w:lvl w:ilvl="8" w:tplc="040C0005" w:tentative="1">
      <w:start w:val="1"/>
      <w:numFmt w:val="bullet"/>
      <w:lvlText w:val=""/>
      <w:lvlJc w:val="left"/>
      <w:pPr>
        <w:ind w:left="6829" w:hanging="360"/>
      </w:pPr>
      <w:rPr>
        <w:rFonts w:ascii="Wingdings" w:hAnsi="Wingdings" w:hint="default"/>
      </w:rPr>
    </w:lvl>
  </w:abstractNum>
  <w:abstractNum w:abstractNumId="14" w15:restartNumberingAfterBreak="0">
    <w:nsid w:val="47217A89"/>
    <w:multiLevelType w:val="hybridMultilevel"/>
    <w:tmpl w:val="DFF423FA"/>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4A375C3D"/>
    <w:multiLevelType w:val="hybridMultilevel"/>
    <w:tmpl w:val="1A405102"/>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4A5A108F"/>
    <w:multiLevelType w:val="hybridMultilevel"/>
    <w:tmpl w:val="112AC854"/>
    <w:lvl w:ilvl="0" w:tplc="040C000F">
      <w:start w:val="1"/>
      <w:numFmt w:val="decimal"/>
      <w:lvlText w:val="%1."/>
      <w:lvlJc w:val="left"/>
      <w:pPr>
        <w:ind w:left="360" w:hanging="360"/>
      </w:pPr>
      <w:rPr>
        <w:rFonts w:hint="default"/>
        <w:b/>
      </w:rPr>
    </w:lvl>
    <w:lvl w:ilvl="1" w:tplc="040C0019">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7" w15:restartNumberingAfterBreak="0">
    <w:nsid w:val="4AA55FFA"/>
    <w:multiLevelType w:val="hybridMultilevel"/>
    <w:tmpl w:val="996A24A6"/>
    <w:lvl w:ilvl="0" w:tplc="67EAEAC2">
      <w:start w:val="1"/>
      <w:numFmt w:val="bullet"/>
      <w:lvlText w:val=""/>
      <w:lvlJc w:val="left"/>
      <w:pPr>
        <w:ind w:left="720" w:hanging="360"/>
      </w:pPr>
      <w:rPr>
        <w:rFonts w:ascii="Wingdings 3" w:hAnsi="Wingdings 3" w:hint="default"/>
        <w:sz w:val="20"/>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4CBE47D3"/>
    <w:multiLevelType w:val="hybridMultilevel"/>
    <w:tmpl w:val="4E8832D0"/>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9" w15:restartNumberingAfterBreak="0">
    <w:nsid w:val="4CF763A1"/>
    <w:multiLevelType w:val="hybridMultilevel"/>
    <w:tmpl w:val="15BAD5E2"/>
    <w:lvl w:ilvl="0" w:tplc="1D06D842">
      <w:start w:val="1"/>
      <w:numFmt w:val="bullet"/>
      <w:lvlText w:val=""/>
      <w:lvlJc w:val="left"/>
      <w:pPr>
        <w:ind w:left="720" w:hanging="360"/>
      </w:pPr>
      <w:rPr>
        <w:rFonts w:ascii="Wingdings" w:hAnsi="Wingdings" w:hint="default"/>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4F1711C"/>
    <w:multiLevelType w:val="hybridMultilevel"/>
    <w:tmpl w:val="8D9C17E4"/>
    <w:lvl w:ilvl="0" w:tplc="040C000F">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6C57A34"/>
    <w:multiLevelType w:val="hybridMultilevel"/>
    <w:tmpl w:val="CD2A7F50"/>
    <w:lvl w:ilvl="0" w:tplc="C81A14FA">
      <w:start w:val="1"/>
      <w:numFmt w:val="bullet"/>
      <w:lvlText w:val=""/>
      <w:lvlJc w:val="left"/>
      <w:pPr>
        <w:ind w:left="720" w:hanging="360"/>
      </w:pPr>
      <w:rPr>
        <w:rFonts w:ascii="Wingdings 3" w:hAnsi="Wingdings 3" w:hint="default"/>
        <w:sz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ECF7BBF"/>
    <w:multiLevelType w:val="hybridMultilevel"/>
    <w:tmpl w:val="3C1A16B8"/>
    <w:lvl w:ilvl="0" w:tplc="79982E44">
      <w:start w:val="1"/>
      <w:numFmt w:val="bullet"/>
      <w:lvlText w:val="−"/>
      <w:lvlJc w:val="left"/>
      <w:pPr>
        <w:ind w:left="720" w:hanging="360"/>
      </w:pPr>
      <w:rPr>
        <w:rFonts w:ascii="Century Schoolbook" w:hAnsi="Century Schoolbook"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5F296B5C"/>
    <w:multiLevelType w:val="hybridMultilevel"/>
    <w:tmpl w:val="4B80CB2E"/>
    <w:lvl w:ilvl="0" w:tplc="807CA08E">
      <w:start w:val="1"/>
      <w:numFmt w:val="decimal"/>
      <w:lvlText w:val="%1."/>
      <w:lvlJc w:val="left"/>
      <w:pPr>
        <w:ind w:left="566" w:hanging="283"/>
      </w:pPr>
      <w:rPr>
        <w:b/>
      </w:rPr>
    </w:lvl>
    <w:lvl w:ilvl="1" w:tplc="040C0019" w:tentative="1">
      <w:start w:val="1"/>
      <w:numFmt w:val="lowerLetter"/>
      <w:lvlText w:val="%2."/>
      <w:lvlJc w:val="left"/>
      <w:pPr>
        <w:tabs>
          <w:tab w:val="num" w:pos="1723"/>
        </w:tabs>
        <w:ind w:left="1723" w:hanging="360"/>
      </w:pPr>
    </w:lvl>
    <w:lvl w:ilvl="2" w:tplc="040C001B" w:tentative="1">
      <w:start w:val="1"/>
      <w:numFmt w:val="lowerRoman"/>
      <w:lvlText w:val="%3."/>
      <w:lvlJc w:val="right"/>
      <w:pPr>
        <w:tabs>
          <w:tab w:val="num" w:pos="2443"/>
        </w:tabs>
        <w:ind w:left="2443" w:hanging="180"/>
      </w:pPr>
    </w:lvl>
    <w:lvl w:ilvl="3" w:tplc="040C000F" w:tentative="1">
      <w:start w:val="1"/>
      <w:numFmt w:val="decimal"/>
      <w:lvlText w:val="%4."/>
      <w:lvlJc w:val="left"/>
      <w:pPr>
        <w:tabs>
          <w:tab w:val="num" w:pos="3163"/>
        </w:tabs>
        <w:ind w:left="3163" w:hanging="360"/>
      </w:pPr>
    </w:lvl>
    <w:lvl w:ilvl="4" w:tplc="040C0019" w:tentative="1">
      <w:start w:val="1"/>
      <w:numFmt w:val="lowerLetter"/>
      <w:lvlText w:val="%5."/>
      <w:lvlJc w:val="left"/>
      <w:pPr>
        <w:tabs>
          <w:tab w:val="num" w:pos="3883"/>
        </w:tabs>
        <w:ind w:left="3883" w:hanging="360"/>
      </w:pPr>
    </w:lvl>
    <w:lvl w:ilvl="5" w:tplc="040C001B" w:tentative="1">
      <w:start w:val="1"/>
      <w:numFmt w:val="lowerRoman"/>
      <w:lvlText w:val="%6."/>
      <w:lvlJc w:val="right"/>
      <w:pPr>
        <w:tabs>
          <w:tab w:val="num" w:pos="4603"/>
        </w:tabs>
        <w:ind w:left="4603" w:hanging="180"/>
      </w:pPr>
    </w:lvl>
    <w:lvl w:ilvl="6" w:tplc="040C000F" w:tentative="1">
      <w:start w:val="1"/>
      <w:numFmt w:val="decimal"/>
      <w:lvlText w:val="%7."/>
      <w:lvlJc w:val="left"/>
      <w:pPr>
        <w:tabs>
          <w:tab w:val="num" w:pos="5323"/>
        </w:tabs>
        <w:ind w:left="5323" w:hanging="360"/>
      </w:pPr>
    </w:lvl>
    <w:lvl w:ilvl="7" w:tplc="040C0019" w:tentative="1">
      <w:start w:val="1"/>
      <w:numFmt w:val="lowerLetter"/>
      <w:lvlText w:val="%8."/>
      <w:lvlJc w:val="left"/>
      <w:pPr>
        <w:tabs>
          <w:tab w:val="num" w:pos="6043"/>
        </w:tabs>
        <w:ind w:left="6043" w:hanging="360"/>
      </w:pPr>
    </w:lvl>
    <w:lvl w:ilvl="8" w:tplc="040C001B" w:tentative="1">
      <w:start w:val="1"/>
      <w:numFmt w:val="lowerRoman"/>
      <w:lvlText w:val="%9."/>
      <w:lvlJc w:val="right"/>
      <w:pPr>
        <w:tabs>
          <w:tab w:val="num" w:pos="6763"/>
        </w:tabs>
        <w:ind w:left="6763" w:hanging="180"/>
      </w:pPr>
    </w:lvl>
  </w:abstractNum>
  <w:abstractNum w:abstractNumId="24" w15:restartNumberingAfterBreak="0">
    <w:nsid w:val="5FEC3B9D"/>
    <w:multiLevelType w:val="hybridMultilevel"/>
    <w:tmpl w:val="0ADE413E"/>
    <w:lvl w:ilvl="0" w:tplc="664CFC64">
      <w:start w:val="1"/>
      <w:numFmt w:val="bullet"/>
      <w:lvlText w:val=""/>
      <w:lvlJc w:val="left"/>
      <w:pPr>
        <w:ind w:left="720" w:hanging="360"/>
      </w:pPr>
      <w:rPr>
        <w:rFonts w:ascii="Wingdings 2" w:hAnsi="Wingdings 2" w:hint="default"/>
        <w:b w:val="0"/>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2D67FF8"/>
    <w:multiLevelType w:val="hybridMultilevel"/>
    <w:tmpl w:val="330A4FC2"/>
    <w:lvl w:ilvl="0" w:tplc="79982E44">
      <w:start w:val="1"/>
      <w:numFmt w:val="bullet"/>
      <w:lvlText w:val="−"/>
      <w:lvlJc w:val="left"/>
      <w:pPr>
        <w:ind w:left="360" w:hanging="360"/>
      </w:pPr>
      <w:rPr>
        <w:rFonts w:ascii="Century Schoolbook" w:hAnsi="Century Schoolbook"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6" w15:restartNumberingAfterBreak="0">
    <w:nsid w:val="640319F4"/>
    <w:multiLevelType w:val="hybridMultilevel"/>
    <w:tmpl w:val="D76855DA"/>
    <w:lvl w:ilvl="0" w:tplc="24926AC0">
      <w:start w:val="1"/>
      <w:numFmt w:val="bullet"/>
      <w:lvlText w:val="w"/>
      <w:lvlJc w:val="left"/>
      <w:pPr>
        <w:ind w:left="360" w:hanging="360"/>
      </w:pPr>
      <w:rPr>
        <w:rFonts w:ascii="Wingdings 3" w:hAnsi="Wingdings 3" w:hint="default"/>
        <w:sz w:val="1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9D718BF"/>
    <w:multiLevelType w:val="hybridMultilevel"/>
    <w:tmpl w:val="E702FE3A"/>
    <w:lvl w:ilvl="0" w:tplc="16063130">
      <w:start w:val="1"/>
      <w:numFmt w:val="bullet"/>
      <w:lvlText w:val=""/>
      <w:lvlJc w:val="left"/>
      <w:pPr>
        <w:ind w:left="360" w:hanging="360"/>
      </w:pPr>
      <w:rPr>
        <w:rFonts w:ascii="Wingdings" w:hAnsi="Wingdings" w:hint="default"/>
        <w:sz w:val="22"/>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8" w15:restartNumberingAfterBreak="0">
    <w:nsid w:val="6F9504F6"/>
    <w:multiLevelType w:val="hybridMultilevel"/>
    <w:tmpl w:val="BB7068C2"/>
    <w:lvl w:ilvl="0" w:tplc="A4805D68">
      <w:start w:val="1"/>
      <w:numFmt w:val="bullet"/>
      <w:lvlText w:val="w"/>
      <w:lvlJc w:val="left"/>
      <w:pPr>
        <w:ind w:left="360" w:hanging="360"/>
      </w:pPr>
      <w:rPr>
        <w:rFonts w:ascii="Wingdings 3" w:hAnsi="Wingdings 3" w:hint="default"/>
        <w:sz w:val="1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9" w15:restartNumberingAfterBreak="0">
    <w:nsid w:val="76E17086"/>
    <w:multiLevelType w:val="hybridMultilevel"/>
    <w:tmpl w:val="2612ED82"/>
    <w:lvl w:ilvl="0" w:tplc="79982E44">
      <w:start w:val="1"/>
      <w:numFmt w:val="bullet"/>
      <w:lvlText w:val="−"/>
      <w:lvlJc w:val="left"/>
      <w:pPr>
        <w:ind w:left="360" w:hanging="360"/>
      </w:pPr>
      <w:rPr>
        <w:rFonts w:ascii="Century Schoolbook" w:hAnsi="Century Schoolbook"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0" w15:restartNumberingAfterBreak="0">
    <w:nsid w:val="7E6C5776"/>
    <w:multiLevelType w:val="hybridMultilevel"/>
    <w:tmpl w:val="15CC9C7C"/>
    <w:lvl w:ilvl="0" w:tplc="C750DEB2">
      <w:start w:val="1"/>
      <w:numFmt w:val="decimal"/>
      <w:lvlText w:val="%1 "/>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18"/>
  </w:num>
  <w:num w:numId="2">
    <w:abstractNumId w:val="29"/>
  </w:num>
  <w:num w:numId="3">
    <w:abstractNumId w:val="20"/>
  </w:num>
  <w:num w:numId="4">
    <w:abstractNumId w:val="25"/>
  </w:num>
  <w:num w:numId="5">
    <w:abstractNumId w:val="14"/>
  </w:num>
  <w:num w:numId="6">
    <w:abstractNumId w:val="7"/>
  </w:num>
  <w:num w:numId="7">
    <w:abstractNumId w:val="24"/>
  </w:num>
  <w:num w:numId="8">
    <w:abstractNumId w:val="11"/>
  </w:num>
  <w:num w:numId="9">
    <w:abstractNumId w:val="16"/>
  </w:num>
  <w:num w:numId="10">
    <w:abstractNumId w:val="3"/>
  </w:num>
  <w:num w:numId="11">
    <w:abstractNumId w:val="22"/>
  </w:num>
  <w:num w:numId="12">
    <w:abstractNumId w:val="28"/>
  </w:num>
  <w:num w:numId="13">
    <w:abstractNumId w:val="15"/>
  </w:num>
  <w:num w:numId="14">
    <w:abstractNumId w:val="26"/>
  </w:num>
  <w:num w:numId="15">
    <w:abstractNumId w:val="4"/>
  </w:num>
  <w:num w:numId="16">
    <w:abstractNumId w:val="1"/>
  </w:num>
  <w:num w:numId="17">
    <w:abstractNumId w:val="19"/>
  </w:num>
  <w:num w:numId="18">
    <w:abstractNumId w:val="13"/>
  </w:num>
  <w:num w:numId="19">
    <w:abstractNumId w:val="27"/>
  </w:num>
  <w:num w:numId="20">
    <w:abstractNumId w:val="23"/>
  </w:num>
  <w:num w:numId="21">
    <w:abstractNumId w:val="12"/>
  </w:num>
  <w:num w:numId="22">
    <w:abstractNumId w:val="2"/>
  </w:num>
  <w:num w:numId="23">
    <w:abstractNumId w:val="8"/>
  </w:num>
  <w:num w:numId="24">
    <w:abstractNumId w:val="30"/>
  </w:num>
  <w:num w:numId="25">
    <w:abstractNumId w:val="5"/>
  </w:num>
  <w:num w:numId="26">
    <w:abstractNumId w:val="0"/>
  </w:num>
  <w:num w:numId="27">
    <w:abstractNumId w:val="6"/>
  </w:num>
  <w:num w:numId="28">
    <w:abstractNumId w:val="9"/>
  </w:num>
  <w:num w:numId="29">
    <w:abstractNumId w:val="21"/>
  </w:num>
  <w:num w:numId="30">
    <w:abstractNumId w:val="17"/>
  </w:num>
  <w:num w:numId="31">
    <w:abstractNumId w:val="10"/>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efaultTabStop w:val="708"/>
  <w:hyphenationZone w:val="425"/>
  <w:drawingGridHorizontalSpacing w:val="11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3D5"/>
    <w:rsid w:val="00000506"/>
    <w:rsid w:val="00001B59"/>
    <w:rsid w:val="00001C04"/>
    <w:rsid w:val="00002331"/>
    <w:rsid w:val="00002500"/>
    <w:rsid w:val="000027A1"/>
    <w:rsid w:val="00003071"/>
    <w:rsid w:val="00007672"/>
    <w:rsid w:val="000115B8"/>
    <w:rsid w:val="00011A06"/>
    <w:rsid w:val="00011D04"/>
    <w:rsid w:val="000123E0"/>
    <w:rsid w:val="000124DE"/>
    <w:rsid w:val="00014B4E"/>
    <w:rsid w:val="00014C53"/>
    <w:rsid w:val="00015482"/>
    <w:rsid w:val="00020803"/>
    <w:rsid w:val="000223EB"/>
    <w:rsid w:val="00022E3A"/>
    <w:rsid w:val="00024436"/>
    <w:rsid w:val="00024676"/>
    <w:rsid w:val="00024B70"/>
    <w:rsid w:val="00025679"/>
    <w:rsid w:val="0002582C"/>
    <w:rsid w:val="000262D1"/>
    <w:rsid w:val="000268B4"/>
    <w:rsid w:val="000268B6"/>
    <w:rsid w:val="0003122C"/>
    <w:rsid w:val="0003472C"/>
    <w:rsid w:val="00034B0C"/>
    <w:rsid w:val="0003515D"/>
    <w:rsid w:val="0003565D"/>
    <w:rsid w:val="0003567E"/>
    <w:rsid w:val="00036D4B"/>
    <w:rsid w:val="00040242"/>
    <w:rsid w:val="000402CF"/>
    <w:rsid w:val="00040F36"/>
    <w:rsid w:val="000415E6"/>
    <w:rsid w:val="00042966"/>
    <w:rsid w:val="00043902"/>
    <w:rsid w:val="00043BD8"/>
    <w:rsid w:val="00044BE6"/>
    <w:rsid w:val="00045F14"/>
    <w:rsid w:val="00046755"/>
    <w:rsid w:val="00051615"/>
    <w:rsid w:val="000517A7"/>
    <w:rsid w:val="00052052"/>
    <w:rsid w:val="00053715"/>
    <w:rsid w:val="00054C0F"/>
    <w:rsid w:val="00055A43"/>
    <w:rsid w:val="00055FDB"/>
    <w:rsid w:val="000566F3"/>
    <w:rsid w:val="0006007B"/>
    <w:rsid w:val="00060708"/>
    <w:rsid w:val="00061F14"/>
    <w:rsid w:val="00063001"/>
    <w:rsid w:val="00063619"/>
    <w:rsid w:val="0006580C"/>
    <w:rsid w:val="00066F21"/>
    <w:rsid w:val="0007033C"/>
    <w:rsid w:val="00070A42"/>
    <w:rsid w:val="00070B4C"/>
    <w:rsid w:val="000723F0"/>
    <w:rsid w:val="00072A41"/>
    <w:rsid w:val="00072B14"/>
    <w:rsid w:val="000733FA"/>
    <w:rsid w:val="00073899"/>
    <w:rsid w:val="0007404D"/>
    <w:rsid w:val="000741F0"/>
    <w:rsid w:val="00074749"/>
    <w:rsid w:val="000748F1"/>
    <w:rsid w:val="000749A8"/>
    <w:rsid w:val="00075CC8"/>
    <w:rsid w:val="00076737"/>
    <w:rsid w:val="00077447"/>
    <w:rsid w:val="0008155B"/>
    <w:rsid w:val="00086051"/>
    <w:rsid w:val="00086174"/>
    <w:rsid w:val="00086A78"/>
    <w:rsid w:val="00087622"/>
    <w:rsid w:val="000922E7"/>
    <w:rsid w:val="0009397B"/>
    <w:rsid w:val="000948FA"/>
    <w:rsid w:val="00094ADA"/>
    <w:rsid w:val="000954CC"/>
    <w:rsid w:val="00096274"/>
    <w:rsid w:val="00096407"/>
    <w:rsid w:val="000A141D"/>
    <w:rsid w:val="000A16D0"/>
    <w:rsid w:val="000A2496"/>
    <w:rsid w:val="000A2F77"/>
    <w:rsid w:val="000A34EB"/>
    <w:rsid w:val="000A68DC"/>
    <w:rsid w:val="000A6E7C"/>
    <w:rsid w:val="000A7B3F"/>
    <w:rsid w:val="000B215B"/>
    <w:rsid w:val="000B2404"/>
    <w:rsid w:val="000B392A"/>
    <w:rsid w:val="000B4044"/>
    <w:rsid w:val="000B52AF"/>
    <w:rsid w:val="000B5E44"/>
    <w:rsid w:val="000B7390"/>
    <w:rsid w:val="000B7BAF"/>
    <w:rsid w:val="000C30BE"/>
    <w:rsid w:val="000C32CA"/>
    <w:rsid w:val="000C530F"/>
    <w:rsid w:val="000C55EC"/>
    <w:rsid w:val="000C5985"/>
    <w:rsid w:val="000D0B56"/>
    <w:rsid w:val="000D151E"/>
    <w:rsid w:val="000D2E54"/>
    <w:rsid w:val="000D32C1"/>
    <w:rsid w:val="000D402D"/>
    <w:rsid w:val="000D4DA4"/>
    <w:rsid w:val="000D520E"/>
    <w:rsid w:val="000D5813"/>
    <w:rsid w:val="000D5ACF"/>
    <w:rsid w:val="000D6BC2"/>
    <w:rsid w:val="000E04D2"/>
    <w:rsid w:val="000E10DB"/>
    <w:rsid w:val="000E1315"/>
    <w:rsid w:val="000E16F3"/>
    <w:rsid w:val="000E1719"/>
    <w:rsid w:val="000E2191"/>
    <w:rsid w:val="000E21A9"/>
    <w:rsid w:val="000E2395"/>
    <w:rsid w:val="000E65BB"/>
    <w:rsid w:val="000E6CC0"/>
    <w:rsid w:val="000F05BD"/>
    <w:rsid w:val="000F1B82"/>
    <w:rsid w:val="000F1C40"/>
    <w:rsid w:val="000F4287"/>
    <w:rsid w:val="000F4CCF"/>
    <w:rsid w:val="000F4CEF"/>
    <w:rsid w:val="000F6086"/>
    <w:rsid w:val="001002A2"/>
    <w:rsid w:val="00100434"/>
    <w:rsid w:val="0010189B"/>
    <w:rsid w:val="00102BEA"/>
    <w:rsid w:val="00104268"/>
    <w:rsid w:val="00104CA6"/>
    <w:rsid w:val="00107B0A"/>
    <w:rsid w:val="00110286"/>
    <w:rsid w:val="0011028A"/>
    <w:rsid w:val="00112439"/>
    <w:rsid w:val="00112FE4"/>
    <w:rsid w:val="00114268"/>
    <w:rsid w:val="001157BF"/>
    <w:rsid w:val="001158F8"/>
    <w:rsid w:val="0011696F"/>
    <w:rsid w:val="00116DE9"/>
    <w:rsid w:val="001170C6"/>
    <w:rsid w:val="00120009"/>
    <w:rsid w:val="00120F02"/>
    <w:rsid w:val="00122AC9"/>
    <w:rsid w:val="00124A2A"/>
    <w:rsid w:val="001253B1"/>
    <w:rsid w:val="00126B7D"/>
    <w:rsid w:val="00126CDF"/>
    <w:rsid w:val="001270EE"/>
    <w:rsid w:val="00127271"/>
    <w:rsid w:val="00127648"/>
    <w:rsid w:val="00127D48"/>
    <w:rsid w:val="00127D4D"/>
    <w:rsid w:val="00130F0B"/>
    <w:rsid w:val="001346AF"/>
    <w:rsid w:val="00135FE5"/>
    <w:rsid w:val="00136902"/>
    <w:rsid w:val="00136BA9"/>
    <w:rsid w:val="00137A5D"/>
    <w:rsid w:val="00140310"/>
    <w:rsid w:val="00140807"/>
    <w:rsid w:val="001411EF"/>
    <w:rsid w:val="0014380E"/>
    <w:rsid w:val="00144C7A"/>
    <w:rsid w:val="00146524"/>
    <w:rsid w:val="00150352"/>
    <w:rsid w:val="00150735"/>
    <w:rsid w:val="0015080F"/>
    <w:rsid w:val="00150FCB"/>
    <w:rsid w:val="00151708"/>
    <w:rsid w:val="001522EB"/>
    <w:rsid w:val="00153686"/>
    <w:rsid w:val="00153849"/>
    <w:rsid w:val="00153979"/>
    <w:rsid w:val="00154363"/>
    <w:rsid w:val="00155C4A"/>
    <w:rsid w:val="001603D7"/>
    <w:rsid w:val="0016191E"/>
    <w:rsid w:val="00163B38"/>
    <w:rsid w:val="0016468E"/>
    <w:rsid w:val="0016797F"/>
    <w:rsid w:val="00167B3C"/>
    <w:rsid w:val="00167E13"/>
    <w:rsid w:val="00173739"/>
    <w:rsid w:val="00174217"/>
    <w:rsid w:val="00175039"/>
    <w:rsid w:val="00175339"/>
    <w:rsid w:val="00175E21"/>
    <w:rsid w:val="00176521"/>
    <w:rsid w:val="0017671B"/>
    <w:rsid w:val="00176EA6"/>
    <w:rsid w:val="00177854"/>
    <w:rsid w:val="00180CF3"/>
    <w:rsid w:val="00182094"/>
    <w:rsid w:val="001826CA"/>
    <w:rsid w:val="00183B95"/>
    <w:rsid w:val="001848EB"/>
    <w:rsid w:val="00184D09"/>
    <w:rsid w:val="00185B9C"/>
    <w:rsid w:val="001874F3"/>
    <w:rsid w:val="00187CEC"/>
    <w:rsid w:val="00187E3B"/>
    <w:rsid w:val="00190C4E"/>
    <w:rsid w:val="0019171F"/>
    <w:rsid w:val="001922A0"/>
    <w:rsid w:val="001928EF"/>
    <w:rsid w:val="00193CE3"/>
    <w:rsid w:val="00193D27"/>
    <w:rsid w:val="001948AB"/>
    <w:rsid w:val="00195514"/>
    <w:rsid w:val="001956E4"/>
    <w:rsid w:val="0019570B"/>
    <w:rsid w:val="00195963"/>
    <w:rsid w:val="00195A34"/>
    <w:rsid w:val="00195BD1"/>
    <w:rsid w:val="0019638F"/>
    <w:rsid w:val="00197539"/>
    <w:rsid w:val="001A04E5"/>
    <w:rsid w:val="001A0852"/>
    <w:rsid w:val="001A2055"/>
    <w:rsid w:val="001A2553"/>
    <w:rsid w:val="001A3B65"/>
    <w:rsid w:val="001A4A56"/>
    <w:rsid w:val="001A5302"/>
    <w:rsid w:val="001A589D"/>
    <w:rsid w:val="001A64D6"/>
    <w:rsid w:val="001A6C51"/>
    <w:rsid w:val="001B0CBB"/>
    <w:rsid w:val="001B13ED"/>
    <w:rsid w:val="001B23BA"/>
    <w:rsid w:val="001B266C"/>
    <w:rsid w:val="001B2817"/>
    <w:rsid w:val="001B2FE3"/>
    <w:rsid w:val="001B3EED"/>
    <w:rsid w:val="001B463A"/>
    <w:rsid w:val="001B58D5"/>
    <w:rsid w:val="001B6FE8"/>
    <w:rsid w:val="001B7C82"/>
    <w:rsid w:val="001C3810"/>
    <w:rsid w:val="001C402A"/>
    <w:rsid w:val="001C4040"/>
    <w:rsid w:val="001C4099"/>
    <w:rsid w:val="001C4511"/>
    <w:rsid w:val="001C4DBB"/>
    <w:rsid w:val="001C59DD"/>
    <w:rsid w:val="001C783F"/>
    <w:rsid w:val="001C7D37"/>
    <w:rsid w:val="001D0C87"/>
    <w:rsid w:val="001D219B"/>
    <w:rsid w:val="001D242D"/>
    <w:rsid w:val="001D27BF"/>
    <w:rsid w:val="001D2DAF"/>
    <w:rsid w:val="001D3465"/>
    <w:rsid w:val="001D4460"/>
    <w:rsid w:val="001D4C20"/>
    <w:rsid w:val="001E086F"/>
    <w:rsid w:val="001E0A8E"/>
    <w:rsid w:val="001E0B10"/>
    <w:rsid w:val="001E0FA4"/>
    <w:rsid w:val="001E1A38"/>
    <w:rsid w:val="001E1BDB"/>
    <w:rsid w:val="001E4027"/>
    <w:rsid w:val="001E454E"/>
    <w:rsid w:val="001E50A1"/>
    <w:rsid w:val="001E5415"/>
    <w:rsid w:val="001E5E52"/>
    <w:rsid w:val="001F1F33"/>
    <w:rsid w:val="001F34E7"/>
    <w:rsid w:val="001F3C2C"/>
    <w:rsid w:val="001F69DF"/>
    <w:rsid w:val="001F7438"/>
    <w:rsid w:val="001F75CC"/>
    <w:rsid w:val="002003EC"/>
    <w:rsid w:val="00200E04"/>
    <w:rsid w:val="00201403"/>
    <w:rsid w:val="0020148F"/>
    <w:rsid w:val="0020221D"/>
    <w:rsid w:val="00203980"/>
    <w:rsid w:val="0020517C"/>
    <w:rsid w:val="00205201"/>
    <w:rsid w:val="0020568F"/>
    <w:rsid w:val="00205702"/>
    <w:rsid w:val="00206365"/>
    <w:rsid w:val="002072F6"/>
    <w:rsid w:val="00207B16"/>
    <w:rsid w:val="00210913"/>
    <w:rsid w:val="002120F0"/>
    <w:rsid w:val="00213365"/>
    <w:rsid w:val="00214A43"/>
    <w:rsid w:val="00216F29"/>
    <w:rsid w:val="002175C6"/>
    <w:rsid w:val="002178A9"/>
    <w:rsid w:val="00220970"/>
    <w:rsid w:val="00220F5E"/>
    <w:rsid w:val="002229C8"/>
    <w:rsid w:val="002229D4"/>
    <w:rsid w:val="00222BEB"/>
    <w:rsid w:val="002249A9"/>
    <w:rsid w:val="002253E7"/>
    <w:rsid w:val="0022791C"/>
    <w:rsid w:val="00227E88"/>
    <w:rsid w:val="0023011A"/>
    <w:rsid w:val="0023023E"/>
    <w:rsid w:val="00230A29"/>
    <w:rsid w:val="00230F2F"/>
    <w:rsid w:val="002313FA"/>
    <w:rsid w:val="00231A00"/>
    <w:rsid w:val="00231F96"/>
    <w:rsid w:val="0023248F"/>
    <w:rsid w:val="00235062"/>
    <w:rsid w:val="00236F67"/>
    <w:rsid w:val="00237AB9"/>
    <w:rsid w:val="00240873"/>
    <w:rsid w:val="00241079"/>
    <w:rsid w:val="00241DF8"/>
    <w:rsid w:val="00242679"/>
    <w:rsid w:val="0024279A"/>
    <w:rsid w:val="002438BC"/>
    <w:rsid w:val="00243BAA"/>
    <w:rsid w:val="00244024"/>
    <w:rsid w:val="0024409D"/>
    <w:rsid w:val="002459DF"/>
    <w:rsid w:val="002460CC"/>
    <w:rsid w:val="002478DB"/>
    <w:rsid w:val="00250377"/>
    <w:rsid w:val="00252436"/>
    <w:rsid w:val="002530A5"/>
    <w:rsid w:val="00253DF1"/>
    <w:rsid w:val="002568D2"/>
    <w:rsid w:val="0026421C"/>
    <w:rsid w:val="002643D1"/>
    <w:rsid w:val="00264FEC"/>
    <w:rsid w:val="002662CF"/>
    <w:rsid w:val="00266FF4"/>
    <w:rsid w:val="0026757F"/>
    <w:rsid w:val="00267837"/>
    <w:rsid w:val="00267A9E"/>
    <w:rsid w:val="0027085C"/>
    <w:rsid w:val="00271A58"/>
    <w:rsid w:val="0027201F"/>
    <w:rsid w:val="0027235B"/>
    <w:rsid w:val="002729FF"/>
    <w:rsid w:val="00272B80"/>
    <w:rsid w:val="00273589"/>
    <w:rsid w:val="00273C9A"/>
    <w:rsid w:val="0027456F"/>
    <w:rsid w:val="00276320"/>
    <w:rsid w:val="00276779"/>
    <w:rsid w:val="00277EA5"/>
    <w:rsid w:val="002801A6"/>
    <w:rsid w:val="00281238"/>
    <w:rsid w:val="00282927"/>
    <w:rsid w:val="00282D4A"/>
    <w:rsid w:val="00282EAA"/>
    <w:rsid w:val="00283F1E"/>
    <w:rsid w:val="002840D7"/>
    <w:rsid w:val="002846ED"/>
    <w:rsid w:val="002849CE"/>
    <w:rsid w:val="00284FF2"/>
    <w:rsid w:val="002858CC"/>
    <w:rsid w:val="00285BD9"/>
    <w:rsid w:val="00287E66"/>
    <w:rsid w:val="002927C8"/>
    <w:rsid w:val="002929E3"/>
    <w:rsid w:val="00293698"/>
    <w:rsid w:val="00293EE0"/>
    <w:rsid w:val="00295401"/>
    <w:rsid w:val="00296525"/>
    <w:rsid w:val="002A0203"/>
    <w:rsid w:val="002A0374"/>
    <w:rsid w:val="002A08A4"/>
    <w:rsid w:val="002A48DA"/>
    <w:rsid w:val="002A67B1"/>
    <w:rsid w:val="002A736C"/>
    <w:rsid w:val="002B25BC"/>
    <w:rsid w:val="002B3CBA"/>
    <w:rsid w:val="002B4595"/>
    <w:rsid w:val="002B460D"/>
    <w:rsid w:val="002B5127"/>
    <w:rsid w:val="002B6C4F"/>
    <w:rsid w:val="002C07C4"/>
    <w:rsid w:val="002C0BFE"/>
    <w:rsid w:val="002C170F"/>
    <w:rsid w:val="002C3BD5"/>
    <w:rsid w:val="002C510B"/>
    <w:rsid w:val="002C73B9"/>
    <w:rsid w:val="002C79AA"/>
    <w:rsid w:val="002D0C64"/>
    <w:rsid w:val="002D300F"/>
    <w:rsid w:val="002E0F2C"/>
    <w:rsid w:val="002E0FBD"/>
    <w:rsid w:val="002E27AB"/>
    <w:rsid w:val="002E30A2"/>
    <w:rsid w:val="002E38F7"/>
    <w:rsid w:val="002E3965"/>
    <w:rsid w:val="002E411A"/>
    <w:rsid w:val="002E4401"/>
    <w:rsid w:val="002E511D"/>
    <w:rsid w:val="002E696F"/>
    <w:rsid w:val="002F19B4"/>
    <w:rsid w:val="002F2553"/>
    <w:rsid w:val="002F3CE5"/>
    <w:rsid w:val="002F3FC8"/>
    <w:rsid w:val="002F4821"/>
    <w:rsid w:val="002F5913"/>
    <w:rsid w:val="003007C6"/>
    <w:rsid w:val="003007FE"/>
    <w:rsid w:val="003014FC"/>
    <w:rsid w:val="00306A15"/>
    <w:rsid w:val="003071E4"/>
    <w:rsid w:val="00307E36"/>
    <w:rsid w:val="00307F70"/>
    <w:rsid w:val="003100F9"/>
    <w:rsid w:val="00310927"/>
    <w:rsid w:val="00310E1A"/>
    <w:rsid w:val="00310FA4"/>
    <w:rsid w:val="003112FB"/>
    <w:rsid w:val="00312C9B"/>
    <w:rsid w:val="00314CFA"/>
    <w:rsid w:val="00316014"/>
    <w:rsid w:val="003162B0"/>
    <w:rsid w:val="00316F86"/>
    <w:rsid w:val="003202D9"/>
    <w:rsid w:val="00321A3A"/>
    <w:rsid w:val="003229F7"/>
    <w:rsid w:val="00323C9F"/>
    <w:rsid w:val="00323DEB"/>
    <w:rsid w:val="00323F13"/>
    <w:rsid w:val="003248C5"/>
    <w:rsid w:val="00325CB1"/>
    <w:rsid w:val="00327181"/>
    <w:rsid w:val="00327C94"/>
    <w:rsid w:val="003305B7"/>
    <w:rsid w:val="00331ED0"/>
    <w:rsid w:val="00333E05"/>
    <w:rsid w:val="0033422F"/>
    <w:rsid w:val="00334E15"/>
    <w:rsid w:val="00336880"/>
    <w:rsid w:val="00336AFE"/>
    <w:rsid w:val="00337614"/>
    <w:rsid w:val="003401CE"/>
    <w:rsid w:val="0034056B"/>
    <w:rsid w:val="00341457"/>
    <w:rsid w:val="00342E00"/>
    <w:rsid w:val="003439DB"/>
    <w:rsid w:val="00343B2B"/>
    <w:rsid w:val="00343C2E"/>
    <w:rsid w:val="00345542"/>
    <w:rsid w:val="003464B1"/>
    <w:rsid w:val="00346F4B"/>
    <w:rsid w:val="00350015"/>
    <w:rsid w:val="00350C57"/>
    <w:rsid w:val="00351BFC"/>
    <w:rsid w:val="00351EB0"/>
    <w:rsid w:val="00351FCA"/>
    <w:rsid w:val="00353AC5"/>
    <w:rsid w:val="00356A8E"/>
    <w:rsid w:val="00360858"/>
    <w:rsid w:val="00360C49"/>
    <w:rsid w:val="00361E6C"/>
    <w:rsid w:val="00362842"/>
    <w:rsid w:val="00362AB4"/>
    <w:rsid w:val="0036339D"/>
    <w:rsid w:val="00364960"/>
    <w:rsid w:val="00365E7C"/>
    <w:rsid w:val="00367E92"/>
    <w:rsid w:val="003724F0"/>
    <w:rsid w:val="00372679"/>
    <w:rsid w:val="0037326E"/>
    <w:rsid w:val="00374171"/>
    <w:rsid w:val="00375D2A"/>
    <w:rsid w:val="003762DC"/>
    <w:rsid w:val="0037691C"/>
    <w:rsid w:val="003769F4"/>
    <w:rsid w:val="00376E33"/>
    <w:rsid w:val="00377DD7"/>
    <w:rsid w:val="00377FB1"/>
    <w:rsid w:val="00380797"/>
    <w:rsid w:val="003807C2"/>
    <w:rsid w:val="00380C98"/>
    <w:rsid w:val="00380EB2"/>
    <w:rsid w:val="003834C6"/>
    <w:rsid w:val="00383A72"/>
    <w:rsid w:val="00384ED6"/>
    <w:rsid w:val="00385E18"/>
    <w:rsid w:val="00386010"/>
    <w:rsid w:val="003867F7"/>
    <w:rsid w:val="003902CE"/>
    <w:rsid w:val="003939D5"/>
    <w:rsid w:val="00393DCA"/>
    <w:rsid w:val="00394A22"/>
    <w:rsid w:val="00394EC0"/>
    <w:rsid w:val="003955C1"/>
    <w:rsid w:val="00396D0A"/>
    <w:rsid w:val="00397052"/>
    <w:rsid w:val="003975EF"/>
    <w:rsid w:val="003A17AD"/>
    <w:rsid w:val="003A238B"/>
    <w:rsid w:val="003A42B3"/>
    <w:rsid w:val="003A482D"/>
    <w:rsid w:val="003A7829"/>
    <w:rsid w:val="003B1578"/>
    <w:rsid w:val="003B2611"/>
    <w:rsid w:val="003B3AC9"/>
    <w:rsid w:val="003B3B10"/>
    <w:rsid w:val="003B40DE"/>
    <w:rsid w:val="003B473B"/>
    <w:rsid w:val="003B7C32"/>
    <w:rsid w:val="003C0E51"/>
    <w:rsid w:val="003C16BF"/>
    <w:rsid w:val="003C1D41"/>
    <w:rsid w:val="003C305C"/>
    <w:rsid w:val="003C3763"/>
    <w:rsid w:val="003C3A63"/>
    <w:rsid w:val="003C5132"/>
    <w:rsid w:val="003C783C"/>
    <w:rsid w:val="003C787D"/>
    <w:rsid w:val="003C7CD3"/>
    <w:rsid w:val="003D029A"/>
    <w:rsid w:val="003D029B"/>
    <w:rsid w:val="003D054B"/>
    <w:rsid w:val="003D0C42"/>
    <w:rsid w:val="003D0F80"/>
    <w:rsid w:val="003D139B"/>
    <w:rsid w:val="003D2483"/>
    <w:rsid w:val="003D39BA"/>
    <w:rsid w:val="003D4216"/>
    <w:rsid w:val="003D5A2D"/>
    <w:rsid w:val="003D5A7B"/>
    <w:rsid w:val="003D6A4A"/>
    <w:rsid w:val="003D778B"/>
    <w:rsid w:val="003D79E5"/>
    <w:rsid w:val="003E0A5C"/>
    <w:rsid w:val="003E0FC2"/>
    <w:rsid w:val="003E1795"/>
    <w:rsid w:val="003E1A33"/>
    <w:rsid w:val="003E23FC"/>
    <w:rsid w:val="003E2ADD"/>
    <w:rsid w:val="003E3534"/>
    <w:rsid w:val="003E4396"/>
    <w:rsid w:val="003E66C0"/>
    <w:rsid w:val="003F18BC"/>
    <w:rsid w:val="003F4326"/>
    <w:rsid w:val="003F5164"/>
    <w:rsid w:val="003F53C3"/>
    <w:rsid w:val="003F5DF4"/>
    <w:rsid w:val="003F69B7"/>
    <w:rsid w:val="003F6E23"/>
    <w:rsid w:val="003F79B7"/>
    <w:rsid w:val="00400ADE"/>
    <w:rsid w:val="00401CB6"/>
    <w:rsid w:val="004021E8"/>
    <w:rsid w:val="00402D38"/>
    <w:rsid w:val="00404A02"/>
    <w:rsid w:val="00404C27"/>
    <w:rsid w:val="00410DB7"/>
    <w:rsid w:val="004122BC"/>
    <w:rsid w:val="00412C51"/>
    <w:rsid w:val="00412EFF"/>
    <w:rsid w:val="00415090"/>
    <w:rsid w:val="00415160"/>
    <w:rsid w:val="00415754"/>
    <w:rsid w:val="00415B1E"/>
    <w:rsid w:val="00415DCA"/>
    <w:rsid w:val="00416406"/>
    <w:rsid w:val="00420687"/>
    <w:rsid w:val="0042097B"/>
    <w:rsid w:val="00420F15"/>
    <w:rsid w:val="00422736"/>
    <w:rsid w:val="00422DA7"/>
    <w:rsid w:val="00425FB1"/>
    <w:rsid w:val="0043047C"/>
    <w:rsid w:val="00431D0F"/>
    <w:rsid w:val="004324EF"/>
    <w:rsid w:val="00432614"/>
    <w:rsid w:val="00433D4D"/>
    <w:rsid w:val="00436FB0"/>
    <w:rsid w:val="00437673"/>
    <w:rsid w:val="00437D5D"/>
    <w:rsid w:val="004415B8"/>
    <w:rsid w:val="004420F5"/>
    <w:rsid w:val="00442AE0"/>
    <w:rsid w:val="00443A0B"/>
    <w:rsid w:val="00443D11"/>
    <w:rsid w:val="00444446"/>
    <w:rsid w:val="00444EB5"/>
    <w:rsid w:val="00446340"/>
    <w:rsid w:val="00446A33"/>
    <w:rsid w:val="00447AA9"/>
    <w:rsid w:val="004508B3"/>
    <w:rsid w:val="00452567"/>
    <w:rsid w:val="004540A7"/>
    <w:rsid w:val="00455BFF"/>
    <w:rsid w:val="00456BD2"/>
    <w:rsid w:val="004628C8"/>
    <w:rsid w:val="00462988"/>
    <w:rsid w:val="004634CA"/>
    <w:rsid w:val="0046444C"/>
    <w:rsid w:val="00464DDA"/>
    <w:rsid w:val="00465368"/>
    <w:rsid w:val="00466352"/>
    <w:rsid w:val="004674AD"/>
    <w:rsid w:val="00467D87"/>
    <w:rsid w:val="004707D0"/>
    <w:rsid w:val="00471678"/>
    <w:rsid w:val="00471B9C"/>
    <w:rsid w:val="00472317"/>
    <w:rsid w:val="004729A6"/>
    <w:rsid w:val="004738BB"/>
    <w:rsid w:val="00473D69"/>
    <w:rsid w:val="00473D8A"/>
    <w:rsid w:val="004747CA"/>
    <w:rsid w:val="00474A28"/>
    <w:rsid w:val="00480EBA"/>
    <w:rsid w:val="00481352"/>
    <w:rsid w:val="004823A9"/>
    <w:rsid w:val="00483D63"/>
    <w:rsid w:val="0048449C"/>
    <w:rsid w:val="004860BF"/>
    <w:rsid w:val="00486744"/>
    <w:rsid w:val="0048694E"/>
    <w:rsid w:val="00487679"/>
    <w:rsid w:val="00492635"/>
    <w:rsid w:val="00492927"/>
    <w:rsid w:val="00494C48"/>
    <w:rsid w:val="004A0A5B"/>
    <w:rsid w:val="004A16DB"/>
    <w:rsid w:val="004A17ED"/>
    <w:rsid w:val="004A1ADF"/>
    <w:rsid w:val="004A2557"/>
    <w:rsid w:val="004A3294"/>
    <w:rsid w:val="004A5577"/>
    <w:rsid w:val="004A60FE"/>
    <w:rsid w:val="004A6313"/>
    <w:rsid w:val="004A666D"/>
    <w:rsid w:val="004A7C92"/>
    <w:rsid w:val="004A7D18"/>
    <w:rsid w:val="004B0D1A"/>
    <w:rsid w:val="004B1004"/>
    <w:rsid w:val="004B1F87"/>
    <w:rsid w:val="004B383B"/>
    <w:rsid w:val="004B446E"/>
    <w:rsid w:val="004B4E60"/>
    <w:rsid w:val="004B50E4"/>
    <w:rsid w:val="004B5A7D"/>
    <w:rsid w:val="004B684A"/>
    <w:rsid w:val="004C0CBB"/>
    <w:rsid w:val="004C3019"/>
    <w:rsid w:val="004C3F81"/>
    <w:rsid w:val="004C4C6B"/>
    <w:rsid w:val="004C54E9"/>
    <w:rsid w:val="004C55B6"/>
    <w:rsid w:val="004C6B23"/>
    <w:rsid w:val="004C6F7A"/>
    <w:rsid w:val="004D01C7"/>
    <w:rsid w:val="004D1B55"/>
    <w:rsid w:val="004D1B61"/>
    <w:rsid w:val="004D1DBE"/>
    <w:rsid w:val="004D2304"/>
    <w:rsid w:val="004D2B11"/>
    <w:rsid w:val="004D2C2D"/>
    <w:rsid w:val="004D2E2F"/>
    <w:rsid w:val="004D2FC4"/>
    <w:rsid w:val="004D3746"/>
    <w:rsid w:val="004D3C64"/>
    <w:rsid w:val="004D6667"/>
    <w:rsid w:val="004D7699"/>
    <w:rsid w:val="004E1481"/>
    <w:rsid w:val="004E227B"/>
    <w:rsid w:val="004E253D"/>
    <w:rsid w:val="004E261E"/>
    <w:rsid w:val="004E3499"/>
    <w:rsid w:val="004E361D"/>
    <w:rsid w:val="004E4396"/>
    <w:rsid w:val="004E4CB9"/>
    <w:rsid w:val="004E7A0D"/>
    <w:rsid w:val="004E7C86"/>
    <w:rsid w:val="004F0907"/>
    <w:rsid w:val="004F090B"/>
    <w:rsid w:val="004F10F9"/>
    <w:rsid w:val="004F138B"/>
    <w:rsid w:val="004F1674"/>
    <w:rsid w:val="004F18FB"/>
    <w:rsid w:val="004F2742"/>
    <w:rsid w:val="004F35BD"/>
    <w:rsid w:val="004F4BFD"/>
    <w:rsid w:val="004F4C26"/>
    <w:rsid w:val="004F70AF"/>
    <w:rsid w:val="004F71EA"/>
    <w:rsid w:val="004F72A4"/>
    <w:rsid w:val="004F72E5"/>
    <w:rsid w:val="005001DB"/>
    <w:rsid w:val="0050095B"/>
    <w:rsid w:val="005024E3"/>
    <w:rsid w:val="00502B4F"/>
    <w:rsid w:val="00502C38"/>
    <w:rsid w:val="00503D9C"/>
    <w:rsid w:val="00503E33"/>
    <w:rsid w:val="0050531A"/>
    <w:rsid w:val="0050536A"/>
    <w:rsid w:val="0050538D"/>
    <w:rsid w:val="00506D21"/>
    <w:rsid w:val="0051289C"/>
    <w:rsid w:val="00512F10"/>
    <w:rsid w:val="00515C66"/>
    <w:rsid w:val="005162AF"/>
    <w:rsid w:val="00517A02"/>
    <w:rsid w:val="00523266"/>
    <w:rsid w:val="00523D1F"/>
    <w:rsid w:val="00525F8E"/>
    <w:rsid w:val="005266A6"/>
    <w:rsid w:val="00530CD3"/>
    <w:rsid w:val="00531951"/>
    <w:rsid w:val="00532158"/>
    <w:rsid w:val="0053295D"/>
    <w:rsid w:val="0053377C"/>
    <w:rsid w:val="0053379C"/>
    <w:rsid w:val="00533B6C"/>
    <w:rsid w:val="0053619E"/>
    <w:rsid w:val="005364B8"/>
    <w:rsid w:val="0053739D"/>
    <w:rsid w:val="00537747"/>
    <w:rsid w:val="005412C1"/>
    <w:rsid w:val="00541325"/>
    <w:rsid w:val="005413ED"/>
    <w:rsid w:val="00541657"/>
    <w:rsid w:val="00541CCF"/>
    <w:rsid w:val="005425F9"/>
    <w:rsid w:val="00543856"/>
    <w:rsid w:val="00544C20"/>
    <w:rsid w:val="00546428"/>
    <w:rsid w:val="00546632"/>
    <w:rsid w:val="00551146"/>
    <w:rsid w:val="00552582"/>
    <w:rsid w:val="00553D56"/>
    <w:rsid w:val="00555EBF"/>
    <w:rsid w:val="00556475"/>
    <w:rsid w:val="005564F2"/>
    <w:rsid w:val="005570E0"/>
    <w:rsid w:val="00557899"/>
    <w:rsid w:val="005579ED"/>
    <w:rsid w:val="0056048A"/>
    <w:rsid w:val="00561BE1"/>
    <w:rsid w:val="0056255F"/>
    <w:rsid w:val="005626C4"/>
    <w:rsid w:val="00563D27"/>
    <w:rsid w:val="00564CD7"/>
    <w:rsid w:val="005651C2"/>
    <w:rsid w:val="00565860"/>
    <w:rsid w:val="00565AC5"/>
    <w:rsid w:val="00566FC7"/>
    <w:rsid w:val="00570052"/>
    <w:rsid w:val="005716F0"/>
    <w:rsid w:val="005719A3"/>
    <w:rsid w:val="00572178"/>
    <w:rsid w:val="00572A51"/>
    <w:rsid w:val="00573A38"/>
    <w:rsid w:val="00573B95"/>
    <w:rsid w:val="00574434"/>
    <w:rsid w:val="00575499"/>
    <w:rsid w:val="0057788B"/>
    <w:rsid w:val="00580095"/>
    <w:rsid w:val="005813A6"/>
    <w:rsid w:val="0058202A"/>
    <w:rsid w:val="00583224"/>
    <w:rsid w:val="00583B72"/>
    <w:rsid w:val="0058618A"/>
    <w:rsid w:val="005861BF"/>
    <w:rsid w:val="0058664F"/>
    <w:rsid w:val="00590138"/>
    <w:rsid w:val="005902A6"/>
    <w:rsid w:val="0059040F"/>
    <w:rsid w:val="00590A1A"/>
    <w:rsid w:val="00591ED7"/>
    <w:rsid w:val="00594AE5"/>
    <w:rsid w:val="005957A4"/>
    <w:rsid w:val="00596FB4"/>
    <w:rsid w:val="005A03E1"/>
    <w:rsid w:val="005A057B"/>
    <w:rsid w:val="005A1AEC"/>
    <w:rsid w:val="005A2911"/>
    <w:rsid w:val="005A3955"/>
    <w:rsid w:val="005A3B78"/>
    <w:rsid w:val="005A4C5F"/>
    <w:rsid w:val="005A4C7F"/>
    <w:rsid w:val="005A6722"/>
    <w:rsid w:val="005A743B"/>
    <w:rsid w:val="005A752E"/>
    <w:rsid w:val="005B116E"/>
    <w:rsid w:val="005B2C19"/>
    <w:rsid w:val="005B380B"/>
    <w:rsid w:val="005B3FEC"/>
    <w:rsid w:val="005B51E0"/>
    <w:rsid w:val="005B572D"/>
    <w:rsid w:val="005B6713"/>
    <w:rsid w:val="005B70CE"/>
    <w:rsid w:val="005B745C"/>
    <w:rsid w:val="005C0322"/>
    <w:rsid w:val="005C0453"/>
    <w:rsid w:val="005C21D6"/>
    <w:rsid w:val="005C251F"/>
    <w:rsid w:val="005C4DB1"/>
    <w:rsid w:val="005C6529"/>
    <w:rsid w:val="005D001E"/>
    <w:rsid w:val="005D298C"/>
    <w:rsid w:val="005D2F86"/>
    <w:rsid w:val="005D4136"/>
    <w:rsid w:val="005D48FF"/>
    <w:rsid w:val="005D72F6"/>
    <w:rsid w:val="005D7305"/>
    <w:rsid w:val="005D7DD2"/>
    <w:rsid w:val="005E0591"/>
    <w:rsid w:val="005E0D3F"/>
    <w:rsid w:val="005E234F"/>
    <w:rsid w:val="005E3407"/>
    <w:rsid w:val="005E3FEB"/>
    <w:rsid w:val="005E405F"/>
    <w:rsid w:val="005E4915"/>
    <w:rsid w:val="005E6928"/>
    <w:rsid w:val="005F123A"/>
    <w:rsid w:val="005F4A39"/>
    <w:rsid w:val="005F4C41"/>
    <w:rsid w:val="005F60C2"/>
    <w:rsid w:val="005F6618"/>
    <w:rsid w:val="005F697C"/>
    <w:rsid w:val="0060115A"/>
    <w:rsid w:val="00603373"/>
    <w:rsid w:val="00604060"/>
    <w:rsid w:val="00604107"/>
    <w:rsid w:val="00604409"/>
    <w:rsid w:val="00616781"/>
    <w:rsid w:val="0062156B"/>
    <w:rsid w:val="00624D88"/>
    <w:rsid w:val="00626081"/>
    <w:rsid w:val="006275BB"/>
    <w:rsid w:val="00632475"/>
    <w:rsid w:val="0063266F"/>
    <w:rsid w:val="0063282D"/>
    <w:rsid w:val="00635E6C"/>
    <w:rsid w:val="00636A8F"/>
    <w:rsid w:val="0063741E"/>
    <w:rsid w:val="00637A2D"/>
    <w:rsid w:val="006408D0"/>
    <w:rsid w:val="00640984"/>
    <w:rsid w:val="00640CD7"/>
    <w:rsid w:val="006411B8"/>
    <w:rsid w:val="006436EC"/>
    <w:rsid w:val="00643B4D"/>
    <w:rsid w:val="00644786"/>
    <w:rsid w:val="0064510A"/>
    <w:rsid w:val="006453C3"/>
    <w:rsid w:val="0065207A"/>
    <w:rsid w:val="00652803"/>
    <w:rsid w:val="0065429E"/>
    <w:rsid w:val="006545D4"/>
    <w:rsid w:val="006552F5"/>
    <w:rsid w:val="006553EF"/>
    <w:rsid w:val="0065543D"/>
    <w:rsid w:val="0065628B"/>
    <w:rsid w:val="00656340"/>
    <w:rsid w:val="00657F5D"/>
    <w:rsid w:val="006644B5"/>
    <w:rsid w:val="00670E18"/>
    <w:rsid w:val="00672B37"/>
    <w:rsid w:val="00673780"/>
    <w:rsid w:val="006739C9"/>
    <w:rsid w:val="00673BA8"/>
    <w:rsid w:val="00673FE6"/>
    <w:rsid w:val="00674A38"/>
    <w:rsid w:val="00675669"/>
    <w:rsid w:val="0067584C"/>
    <w:rsid w:val="00675A53"/>
    <w:rsid w:val="006775E6"/>
    <w:rsid w:val="00681C78"/>
    <w:rsid w:val="00683EBD"/>
    <w:rsid w:val="00685B83"/>
    <w:rsid w:val="0068637A"/>
    <w:rsid w:val="00686EF6"/>
    <w:rsid w:val="00687276"/>
    <w:rsid w:val="0069021C"/>
    <w:rsid w:val="0069034B"/>
    <w:rsid w:val="00690ED5"/>
    <w:rsid w:val="00691CF6"/>
    <w:rsid w:val="00693118"/>
    <w:rsid w:val="00693E00"/>
    <w:rsid w:val="0069418B"/>
    <w:rsid w:val="006948A1"/>
    <w:rsid w:val="006957F8"/>
    <w:rsid w:val="00696905"/>
    <w:rsid w:val="00696C6A"/>
    <w:rsid w:val="00697F44"/>
    <w:rsid w:val="006A12E0"/>
    <w:rsid w:val="006A1C74"/>
    <w:rsid w:val="006A2192"/>
    <w:rsid w:val="006A457F"/>
    <w:rsid w:val="006A6941"/>
    <w:rsid w:val="006B3738"/>
    <w:rsid w:val="006B3F1F"/>
    <w:rsid w:val="006B4722"/>
    <w:rsid w:val="006B594C"/>
    <w:rsid w:val="006B745D"/>
    <w:rsid w:val="006B75C8"/>
    <w:rsid w:val="006B7A2F"/>
    <w:rsid w:val="006C01FA"/>
    <w:rsid w:val="006C174A"/>
    <w:rsid w:val="006C315A"/>
    <w:rsid w:val="006C3830"/>
    <w:rsid w:val="006C4304"/>
    <w:rsid w:val="006C4B64"/>
    <w:rsid w:val="006C6C3D"/>
    <w:rsid w:val="006C74E7"/>
    <w:rsid w:val="006D1D28"/>
    <w:rsid w:val="006D2EC4"/>
    <w:rsid w:val="006D2F2C"/>
    <w:rsid w:val="006D608A"/>
    <w:rsid w:val="006D6B6A"/>
    <w:rsid w:val="006D6B80"/>
    <w:rsid w:val="006D73D5"/>
    <w:rsid w:val="006D7680"/>
    <w:rsid w:val="006E08F7"/>
    <w:rsid w:val="006E0AD7"/>
    <w:rsid w:val="006E121E"/>
    <w:rsid w:val="006E1A85"/>
    <w:rsid w:val="006E2725"/>
    <w:rsid w:val="006E2962"/>
    <w:rsid w:val="006E2BF0"/>
    <w:rsid w:val="006E318C"/>
    <w:rsid w:val="006E387E"/>
    <w:rsid w:val="006E450B"/>
    <w:rsid w:val="006E55FA"/>
    <w:rsid w:val="006E6AAD"/>
    <w:rsid w:val="006F23EF"/>
    <w:rsid w:val="006F285C"/>
    <w:rsid w:val="006F3D89"/>
    <w:rsid w:val="006F5062"/>
    <w:rsid w:val="006F708F"/>
    <w:rsid w:val="00701F30"/>
    <w:rsid w:val="007025A2"/>
    <w:rsid w:val="00702ACB"/>
    <w:rsid w:val="00702F65"/>
    <w:rsid w:val="0070313C"/>
    <w:rsid w:val="00703429"/>
    <w:rsid w:val="00703B66"/>
    <w:rsid w:val="00704147"/>
    <w:rsid w:val="00706149"/>
    <w:rsid w:val="00707B5E"/>
    <w:rsid w:val="007106DA"/>
    <w:rsid w:val="00710F7B"/>
    <w:rsid w:val="00712017"/>
    <w:rsid w:val="00712F78"/>
    <w:rsid w:val="007139E7"/>
    <w:rsid w:val="007141ED"/>
    <w:rsid w:val="00714448"/>
    <w:rsid w:val="00714E33"/>
    <w:rsid w:val="00715D7E"/>
    <w:rsid w:val="00716CE5"/>
    <w:rsid w:val="00717AAB"/>
    <w:rsid w:val="00720352"/>
    <w:rsid w:val="00720F72"/>
    <w:rsid w:val="00721E9E"/>
    <w:rsid w:val="007226D7"/>
    <w:rsid w:val="0072376B"/>
    <w:rsid w:val="00724612"/>
    <w:rsid w:val="00725129"/>
    <w:rsid w:val="0072528C"/>
    <w:rsid w:val="007257AA"/>
    <w:rsid w:val="00730483"/>
    <w:rsid w:val="00731A6B"/>
    <w:rsid w:val="00731B9E"/>
    <w:rsid w:val="00733FB5"/>
    <w:rsid w:val="007358DD"/>
    <w:rsid w:val="00736C1C"/>
    <w:rsid w:val="0073700B"/>
    <w:rsid w:val="00737E1D"/>
    <w:rsid w:val="0074115C"/>
    <w:rsid w:val="00741367"/>
    <w:rsid w:val="00741932"/>
    <w:rsid w:val="007422AF"/>
    <w:rsid w:val="007425A0"/>
    <w:rsid w:val="007447F4"/>
    <w:rsid w:val="0074542A"/>
    <w:rsid w:val="00747583"/>
    <w:rsid w:val="0075098A"/>
    <w:rsid w:val="00753BB9"/>
    <w:rsid w:val="0075510D"/>
    <w:rsid w:val="00755B25"/>
    <w:rsid w:val="00756CAC"/>
    <w:rsid w:val="00756E5D"/>
    <w:rsid w:val="007571BA"/>
    <w:rsid w:val="00757A68"/>
    <w:rsid w:val="007602C7"/>
    <w:rsid w:val="00760A0D"/>
    <w:rsid w:val="00760AD2"/>
    <w:rsid w:val="00760D71"/>
    <w:rsid w:val="00761CF1"/>
    <w:rsid w:val="00761D14"/>
    <w:rsid w:val="007621EC"/>
    <w:rsid w:val="00764169"/>
    <w:rsid w:val="00764D3D"/>
    <w:rsid w:val="00765860"/>
    <w:rsid w:val="00765A73"/>
    <w:rsid w:val="0076668E"/>
    <w:rsid w:val="00766C58"/>
    <w:rsid w:val="00767732"/>
    <w:rsid w:val="00767A45"/>
    <w:rsid w:val="00770362"/>
    <w:rsid w:val="0077137D"/>
    <w:rsid w:val="00772550"/>
    <w:rsid w:val="007728D7"/>
    <w:rsid w:val="00773D86"/>
    <w:rsid w:val="007757C4"/>
    <w:rsid w:val="0077643D"/>
    <w:rsid w:val="00777215"/>
    <w:rsid w:val="0077799B"/>
    <w:rsid w:val="007801FC"/>
    <w:rsid w:val="00780359"/>
    <w:rsid w:val="00780447"/>
    <w:rsid w:val="007804D0"/>
    <w:rsid w:val="00782308"/>
    <w:rsid w:val="00782AEE"/>
    <w:rsid w:val="00782E56"/>
    <w:rsid w:val="0078341E"/>
    <w:rsid w:val="00783AB4"/>
    <w:rsid w:val="00784F49"/>
    <w:rsid w:val="00786849"/>
    <w:rsid w:val="0078755E"/>
    <w:rsid w:val="0078755F"/>
    <w:rsid w:val="00792547"/>
    <w:rsid w:val="0079271E"/>
    <w:rsid w:val="00792EB7"/>
    <w:rsid w:val="007933EB"/>
    <w:rsid w:val="00794582"/>
    <w:rsid w:val="00795E56"/>
    <w:rsid w:val="007968E5"/>
    <w:rsid w:val="00797408"/>
    <w:rsid w:val="00797CDF"/>
    <w:rsid w:val="00797D19"/>
    <w:rsid w:val="00797DB9"/>
    <w:rsid w:val="007A01D1"/>
    <w:rsid w:val="007A0CE8"/>
    <w:rsid w:val="007A1EAD"/>
    <w:rsid w:val="007A2282"/>
    <w:rsid w:val="007A307B"/>
    <w:rsid w:val="007A336B"/>
    <w:rsid w:val="007A3840"/>
    <w:rsid w:val="007A475B"/>
    <w:rsid w:val="007B05AA"/>
    <w:rsid w:val="007B150B"/>
    <w:rsid w:val="007B18D3"/>
    <w:rsid w:val="007B2062"/>
    <w:rsid w:val="007B21F9"/>
    <w:rsid w:val="007B2208"/>
    <w:rsid w:val="007B24DD"/>
    <w:rsid w:val="007B24F0"/>
    <w:rsid w:val="007B333B"/>
    <w:rsid w:val="007B481D"/>
    <w:rsid w:val="007B4BFE"/>
    <w:rsid w:val="007B4DC6"/>
    <w:rsid w:val="007B51A5"/>
    <w:rsid w:val="007B5D08"/>
    <w:rsid w:val="007B61C4"/>
    <w:rsid w:val="007C1499"/>
    <w:rsid w:val="007C2BD5"/>
    <w:rsid w:val="007C35A1"/>
    <w:rsid w:val="007C4108"/>
    <w:rsid w:val="007C484B"/>
    <w:rsid w:val="007C49C8"/>
    <w:rsid w:val="007C5049"/>
    <w:rsid w:val="007C5786"/>
    <w:rsid w:val="007D030E"/>
    <w:rsid w:val="007D18F6"/>
    <w:rsid w:val="007D2A98"/>
    <w:rsid w:val="007D3201"/>
    <w:rsid w:val="007D3A00"/>
    <w:rsid w:val="007D5200"/>
    <w:rsid w:val="007D6831"/>
    <w:rsid w:val="007D787D"/>
    <w:rsid w:val="007E156C"/>
    <w:rsid w:val="007E1655"/>
    <w:rsid w:val="007E239A"/>
    <w:rsid w:val="007E3E40"/>
    <w:rsid w:val="007E45FD"/>
    <w:rsid w:val="007E5B38"/>
    <w:rsid w:val="007E629F"/>
    <w:rsid w:val="007E7223"/>
    <w:rsid w:val="007E7D83"/>
    <w:rsid w:val="007F0306"/>
    <w:rsid w:val="007F0862"/>
    <w:rsid w:val="007F09C9"/>
    <w:rsid w:val="007F1551"/>
    <w:rsid w:val="007F1FC5"/>
    <w:rsid w:val="007F23FF"/>
    <w:rsid w:val="007F530C"/>
    <w:rsid w:val="007F58DC"/>
    <w:rsid w:val="00800C10"/>
    <w:rsid w:val="00801317"/>
    <w:rsid w:val="00801654"/>
    <w:rsid w:val="00801BBE"/>
    <w:rsid w:val="00801DF7"/>
    <w:rsid w:val="008028BE"/>
    <w:rsid w:val="00802C63"/>
    <w:rsid w:val="00803EA5"/>
    <w:rsid w:val="00805859"/>
    <w:rsid w:val="008064C5"/>
    <w:rsid w:val="00807CFF"/>
    <w:rsid w:val="00807FC2"/>
    <w:rsid w:val="00811563"/>
    <w:rsid w:val="00811CF3"/>
    <w:rsid w:val="008123F2"/>
    <w:rsid w:val="00813DBE"/>
    <w:rsid w:val="00813E64"/>
    <w:rsid w:val="00814154"/>
    <w:rsid w:val="00814203"/>
    <w:rsid w:val="00815E03"/>
    <w:rsid w:val="00816308"/>
    <w:rsid w:val="00816316"/>
    <w:rsid w:val="008174DB"/>
    <w:rsid w:val="00817F96"/>
    <w:rsid w:val="00820AEB"/>
    <w:rsid w:val="00820DA9"/>
    <w:rsid w:val="008227CC"/>
    <w:rsid w:val="00824F96"/>
    <w:rsid w:val="0082611E"/>
    <w:rsid w:val="00827B01"/>
    <w:rsid w:val="00830800"/>
    <w:rsid w:val="00830A6D"/>
    <w:rsid w:val="008318B1"/>
    <w:rsid w:val="0083236A"/>
    <w:rsid w:val="00833D36"/>
    <w:rsid w:val="00834666"/>
    <w:rsid w:val="008349D5"/>
    <w:rsid w:val="00835B80"/>
    <w:rsid w:val="008361EE"/>
    <w:rsid w:val="008407DD"/>
    <w:rsid w:val="00840CA2"/>
    <w:rsid w:val="008416C1"/>
    <w:rsid w:val="00841805"/>
    <w:rsid w:val="008438AB"/>
    <w:rsid w:val="008452F0"/>
    <w:rsid w:val="00846B91"/>
    <w:rsid w:val="00852FB3"/>
    <w:rsid w:val="008534BA"/>
    <w:rsid w:val="0085399C"/>
    <w:rsid w:val="00853ADA"/>
    <w:rsid w:val="00853CD2"/>
    <w:rsid w:val="00854EBB"/>
    <w:rsid w:val="00856808"/>
    <w:rsid w:val="0085760E"/>
    <w:rsid w:val="00857741"/>
    <w:rsid w:val="008620CD"/>
    <w:rsid w:val="00863793"/>
    <w:rsid w:val="008637DD"/>
    <w:rsid w:val="008661D6"/>
    <w:rsid w:val="00867EC9"/>
    <w:rsid w:val="00870971"/>
    <w:rsid w:val="00871AE6"/>
    <w:rsid w:val="008724FC"/>
    <w:rsid w:val="00872B73"/>
    <w:rsid w:val="00872DB4"/>
    <w:rsid w:val="00874230"/>
    <w:rsid w:val="00874732"/>
    <w:rsid w:val="00880A4C"/>
    <w:rsid w:val="00880FBD"/>
    <w:rsid w:val="00883534"/>
    <w:rsid w:val="00884500"/>
    <w:rsid w:val="008849FF"/>
    <w:rsid w:val="00892D17"/>
    <w:rsid w:val="008951C3"/>
    <w:rsid w:val="00895401"/>
    <w:rsid w:val="00895DB6"/>
    <w:rsid w:val="00896B2D"/>
    <w:rsid w:val="00896BD4"/>
    <w:rsid w:val="00896C27"/>
    <w:rsid w:val="00896D7A"/>
    <w:rsid w:val="008A25C9"/>
    <w:rsid w:val="008A3359"/>
    <w:rsid w:val="008A4629"/>
    <w:rsid w:val="008B0105"/>
    <w:rsid w:val="008B0EA0"/>
    <w:rsid w:val="008B1608"/>
    <w:rsid w:val="008B1B9E"/>
    <w:rsid w:val="008B291A"/>
    <w:rsid w:val="008B5A3A"/>
    <w:rsid w:val="008B6572"/>
    <w:rsid w:val="008B675B"/>
    <w:rsid w:val="008B7BAF"/>
    <w:rsid w:val="008B7F78"/>
    <w:rsid w:val="008C0366"/>
    <w:rsid w:val="008C0B21"/>
    <w:rsid w:val="008C158E"/>
    <w:rsid w:val="008C1B13"/>
    <w:rsid w:val="008C2C11"/>
    <w:rsid w:val="008C3A4D"/>
    <w:rsid w:val="008C57DB"/>
    <w:rsid w:val="008C6020"/>
    <w:rsid w:val="008C7FB7"/>
    <w:rsid w:val="008D0A6A"/>
    <w:rsid w:val="008D1F6C"/>
    <w:rsid w:val="008D3E52"/>
    <w:rsid w:val="008D4941"/>
    <w:rsid w:val="008D607F"/>
    <w:rsid w:val="008D7353"/>
    <w:rsid w:val="008E0474"/>
    <w:rsid w:val="008E07A9"/>
    <w:rsid w:val="008E19C8"/>
    <w:rsid w:val="008E1C13"/>
    <w:rsid w:val="008E1C63"/>
    <w:rsid w:val="008E22CF"/>
    <w:rsid w:val="008E256E"/>
    <w:rsid w:val="008E347E"/>
    <w:rsid w:val="008E3610"/>
    <w:rsid w:val="008E4F74"/>
    <w:rsid w:val="008E5F68"/>
    <w:rsid w:val="008E6DEC"/>
    <w:rsid w:val="008E7508"/>
    <w:rsid w:val="008F07CD"/>
    <w:rsid w:val="008F508A"/>
    <w:rsid w:val="008F56D3"/>
    <w:rsid w:val="008F5DFB"/>
    <w:rsid w:val="008F657C"/>
    <w:rsid w:val="008F7B6A"/>
    <w:rsid w:val="009003EF"/>
    <w:rsid w:val="00900AE8"/>
    <w:rsid w:val="00901C3B"/>
    <w:rsid w:val="0090238D"/>
    <w:rsid w:val="00902E88"/>
    <w:rsid w:val="00902E9A"/>
    <w:rsid w:val="00902F68"/>
    <w:rsid w:val="0090317F"/>
    <w:rsid w:val="00903419"/>
    <w:rsid w:val="00903DBC"/>
    <w:rsid w:val="00904B8B"/>
    <w:rsid w:val="009052F9"/>
    <w:rsid w:val="00905B4A"/>
    <w:rsid w:val="00907F19"/>
    <w:rsid w:val="00911016"/>
    <w:rsid w:val="009126AD"/>
    <w:rsid w:val="00912E37"/>
    <w:rsid w:val="00913626"/>
    <w:rsid w:val="00914591"/>
    <w:rsid w:val="00914CE1"/>
    <w:rsid w:val="00915674"/>
    <w:rsid w:val="00915A3E"/>
    <w:rsid w:val="009169B1"/>
    <w:rsid w:val="009172AF"/>
    <w:rsid w:val="00917BED"/>
    <w:rsid w:val="00920EB4"/>
    <w:rsid w:val="009212D2"/>
    <w:rsid w:val="009213B9"/>
    <w:rsid w:val="00921BCE"/>
    <w:rsid w:val="0092260E"/>
    <w:rsid w:val="009228C0"/>
    <w:rsid w:val="00923196"/>
    <w:rsid w:val="009240DE"/>
    <w:rsid w:val="00924CD2"/>
    <w:rsid w:val="00925B55"/>
    <w:rsid w:val="00926BC5"/>
    <w:rsid w:val="009273A2"/>
    <w:rsid w:val="00927814"/>
    <w:rsid w:val="009279E8"/>
    <w:rsid w:val="00927B7D"/>
    <w:rsid w:val="00927D42"/>
    <w:rsid w:val="00927E86"/>
    <w:rsid w:val="009306F4"/>
    <w:rsid w:val="00930D7E"/>
    <w:rsid w:val="00931589"/>
    <w:rsid w:val="0093159A"/>
    <w:rsid w:val="009319BD"/>
    <w:rsid w:val="00931ADA"/>
    <w:rsid w:val="009320C1"/>
    <w:rsid w:val="00933E74"/>
    <w:rsid w:val="00934056"/>
    <w:rsid w:val="00935ADE"/>
    <w:rsid w:val="009400F4"/>
    <w:rsid w:val="00940CCE"/>
    <w:rsid w:val="00943CBE"/>
    <w:rsid w:val="00944244"/>
    <w:rsid w:val="009456F7"/>
    <w:rsid w:val="009463D9"/>
    <w:rsid w:val="00946638"/>
    <w:rsid w:val="00946C68"/>
    <w:rsid w:val="00950CF2"/>
    <w:rsid w:val="00953004"/>
    <w:rsid w:val="00953312"/>
    <w:rsid w:val="009534B2"/>
    <w:rsid w:val="00954F85"/>
    <w:rsid w:val="00956802"/>
    <w:rsid w:val="009574BF"/>
    <w:rsid w:val="00957D69"/>
    <w:rsid w:val="009629E9"/>
    <w:rsid w:val="009644F7"/>
    <w:rsid w:val="00964C41"/>
    <w:rsid w:val="00966263"/>
    <w:rsid w:val="00966343"/>
    <w:rsid w:val="00966739"/>
    <w:rsid w:val="00966885"/>
    <w:rsid w:val="00966C82"/>
    <w:rsid w:val="0096719C"/>
    <w:rsid w:val="00970FA3"/>
    <w:rsid w:val="00971A25"/>
    <w:rsid w:val="009732EC"/>
    <w:rsid w:val="00974137"/>
    <w:rsid w:val="00975CCE"/>
    <w:rsid w:val="00980615"/>
    <w:rsid w:val="0098072F"/>
    <w:rsid w:val="00980B35"/>
    <w:rsid w:val="00981227"/>
    <w:rsid w:val="00982917"/>
    <w:rsid w:val="00984DA1"/>
    <w:rsid w:val="009852EE"/>
    <w:rsid w:val="00985975"/>
    <w:rsid w:val="00990B49"/>
    <w:rsid w:val="00991EFB"/>
    <w:rsid w:val="00992C80"/>
    <w:rsid w:val="00992F2D"/>
    <w:rsid w:val="009935B0"/>
    <w:rsid w:val="00993976"/>
    <w:rsid w:val="0099399C"/>
    <w:rsid w:val="00993A64"/>
    <w:rsid w:val="0099453A"/>
    <w:rsid w:val="00994B9F"/>
    <w:rsid w:val="00994C65"/>
    <w:rsid w:val="009A0E17"/>
    <w:rsid w:val="009A1ACB"/>
    <w:rsid w:val="009A208C"/>
    <w:rsid w:val="009A25A6"/>
    <w:rsid w:val="009A28CD"/>
    <w:rsid w:val="009A2F6E"/>
    <w:rsid w:val="009A3A9E"/>
    <w:rsid w:val="009A7244"/>
    <w:rsid w:val="009B0F03"/>
    <w:rsid w:val="009B2053"/>
    <w:rsid w:val="009B330C"/>
    <w:rsid w:val="009B44E2"/>
    <w:rsid w:val="009B4638"/>
    <w:rsid w:val="009B46AC"/>
    <w:rsid w:val="009B4CD9"/>
    <w:rsid w:val="009B6C9B"/>
    <w:rsid w:val="009B6EB8"/>
    <w:rsid w:val="009C0243"/>
    <w:rsid w:val="009C0484"/>
    <w:rsid w:val="009C166C"/>
    <w:rsid w:val="009C2958"/>
    <w:rsid w:val="009C3345"/>
    <w:rsid w:val="009C3881"/>
    <w:rsid w:val="009C4EA5"/>
    <w:rsid w:val="009C4FC3"/>
    <w:rsid w:val="009C52CE"/>
    <w:rsid w:val="009C5A27"/>
    <w:rsid w:val="009C6956"/>
    <w:rsid w:val="009C773D"/>
    <w:rsid w:val="009D2538"/>
    <w:rsid w:val="009D615A"/>
    <w:rsid w:val="009D62AF"/>
    <w:rsid w:val="009D738C"/>
    <w:rsid w:val="009D7C8B"/>
    <w:rsid w:val="009E2513"/>
    <w:rsid w:val="009E2776"/>
    <w:rsid w:val="009E2C34"/>
    <w:rsid w:val="009E4A64"/>
    <w:rsid w:val="009E6749"/>
    <w:rsid w:val="009E6D28"/>
    <w:rsid w:val="009E7827"/>
    <w:rsid w:val="009F1C78"/>
    <w:rsid w:val="009F5266"/>
    <w:rsid w:val="009F652B"/>
    <w:rsid w:val="009F67D1"/>
    <w:rsid w:val="009F7F20"/>
    <w:rsid w:val="00A0022B"/>
    <w:rsid w:val="00A00701"/>
    <w:rsid w:val="00A00DBD"/>
    <w:rsid w:val="00A00E1A"/>
    <w:rsid w:val="00A03347"/>
    <w:rsid w:val="00A034AB"/>
    <w:rsid w:val="00A0362B"/>
    <w:rsid w:val="00A03645"/>
    <w:rsid w:val="00A05BF4"/>
    <w:rsid w:val="00A05E12"/>
    <w:rsid w:val="00A06D94"/>
    <w:rsid w:val="00A074FB"/>
    <w:rsid w:val="00A11B66"/>
    <w:rsid w:val="00A12AEF"/>
    <w:rsid w:val="00A12E95"/>
    <w:rsid w:val="00A139FF"/>
    <w:rsid w:val="00A1411D"/>
    <w:rsid w:val="00A1421D"/>
    <w:rsid w:val="00A155CF"/>
    <w:rsid w:val="00A15FF1"/>
    <w:rsid w:val="00A1755A"/>
    <w:rsid w:val="00A17A2F"/>
    <w:rsid w:val="00A206BD"/>
    <w:rsid w:val="00A2323A"/>
    <w:rsid w:val="00A23C37"/>
    <w:rsid w:val="00A23DB7"/>
    <w:rsid w:val="00A26E28"/>
    <w:rsid w:val="00A26F8C"/>
    <w:rsid w:val="00A27901"/>
    <w:rsid w:val="00A27AC8"/>
    <w:rsid w:val="00A303AC"/>
    <w:rsid w:val="00A30CB5"/>
    <w:rsid w:val="00A315A8"/>
    <w:rsid w:val="00A321C0"/>
    <w:rsid w:val="00A327F2"/>
    <w:rsid w:val="00A34869"/>
    <w:rsid w:val="00A3492B"/>
    <w:rsid w:val="00A35B6B"/>
    <w:rsid w:val="00A37F2C"/>
    <w:rsid w:val="00A40304"/>
    <w:rsid w:val="00A4056D"/>
    <w:rsid w:val="00A41CFB"/>
    <w:rsid w:val="00A423DF"/>
    <w:rsid w:val="00A426C1"/>
    <w:rsid w:val="00A43108"/>
    <w:rsid w:val="00A43FD0"/>
    <w:rsid w:val="00A44764"/>
    <w:rsid w:val="00A467B0"/>
    <w:rsid w:val="00A4693A"/>
    <w:rsid w:val="00A47975"/>
    <w:rsid w:val="00A53396"/>
    <w:rsid w:val="00A5405F"/>
    <w:rsid w:val="00A55260"/>
    <w:rsid w:val="00A556F5"/>
    <w:rsid w:val="00A557D7"/>
    <w:rsid w:val="00A579BE"/>
    <w:rsid w:val="00A626A3"/>
    <w:rsid w:val="00A62B95"/>
    <w:rsid w:val="00A64028"/>
    <w:rsid w:val="00A64FFF"/>
    <w:rsid w:val="00A65D5D"/>
    <w:rsid w:val="00A66BA4"/>
    <w:rsid w:val="00A6718A"/>
    <w:rsid w:val="00A67375"/>
    <w:rsid w:val="00A67C89"/>
    <w:rsid w:val="00A7013E"/>
    <w:rsid w:val="00A704A9"/>
    <w:rsid w:val="00A70B69"/>
    <w:rsid w:val="00A718E6"/>
    <w:rsid w:val="00A72B34"/>
    <w:rsid w:val="00A73E72"/>
    <w:rsid w:val="00A74152"/>
    <w:rsid w:val="00A7500B"/>
    <w:rsid w:val="00A76AA9"/>
    <w:rsid w:val="00A76C4A"/>
    <w:rsid w:val="00A772F1"/>
    <w:rsid w:val="00A77765"/>
    <w:rsid w:val="00A80356"/>
    <w:rsid w:val="00A81EE2"/>
    <w:rsid w:val="00A8346D"/>
    <w:rsid w:val="00A83483"/>
    <w:rsid w:val="00A83CB7"/>
    <w:rsid w:val="00A840A0"/>
    <w:rsid w:val="00A847DB"/>
    <w:rsid w:val="00A85D8B"/>
    <w:rsid w:val="00A87411"/>
    <w:rsid w:val="00A8769F"/>
    <w:rsid w:val="00A90A85"/>
    <w:rsid w:val="00A927D7"/>
    <w:rsid w:val="00A95B35"/>
    <w:rsid w:val="00A95C29"/>
    <w:rsid w:val="00A96F3D"/>
    <w:rsid w:val="00AA0799"/>
    <w:rsid w:val="00AA0B6D"/>
    <w:rsid w:val="00AA1A0B"/>
    <w:rsid w:val="00AA1AD8"/>
    <w:rsid w:val="00AA1D44"/>
    <w:rsid w:val="00AA2C39"/>
    <w:rsid w:val="00AA34C6"/>
    <w:rsid w:val="00AA5BEF"/>
    <w:rsid w:val="00AA7439"/>
    <w:rsid w:val="00AA748C"/>
    <w:rsid w:val="00AB2450"/>
    <w:rsid w:val="00AB2691"/>
    <w:rsid w:val="00AB3250"/>
    <w:rsid w:val="00AB344A"/>
    <w:rsid w:val="00AB34EC"/>
    <w:rsid w:val="00AB581E"/>
    <w:rsid w:val="00AB60CA"/>
    <w:rsid w:val="00AB752D"/>
    <w:rsid w:val="00AC03C1"/>
    <w:rsid w:val="00AC1DEC"/>
    <w:rsid w:val="00AC308F"/>
    <w:rsid w:val="00AC4642"/>
    <w:rsid w:val="00AC4888"/>
    <w:rsid w:val="00AC52B3"/>
    <w:rsid w:val="00AC5735"/>
    <w:rsid w:val="00AC5B8A"/>
    <w:rsid w:val="00AC6074"/>
    <w:rsid w:val="00AC6BF3"/>
    <w:rsid w:val="00AC7062"/>
    <w:rsid w:val="00AC7A74"/>
    <w:rsid w:val="00AD07F5"/>
    <w:rsid w:val="00AD1650"/>
    <w:rsid w:val="00AD351B"/>
    <w:rsid w:val="00AD3612"/>
    <w:rsid w:val="00AD497E"/>
    <w:rsid w:val="00AD4B66"/>
    <w:rsid w:val="00AD5912"/>
    <w:rsid w:val="00AD645C"/>
    <w:rsid w:val="00AD651B"/>
    <w:rsid w:val="00AE0975"/>
    <w:rsid w:val="00AE0F8B"/>
    <w:rsid w:val="00AE10E1"/>
    <w:rsid w:val="00AE3ACB"/>
    <w:rsid w:val="00AE3B5D"/>
    <w:rsid w:val="00AE3E95"/>
    <w:rsid w:val="00AE4BEB"/>
    <w:rsid w:val="00AE71AB"/>
    <w:rsid w:val="00AE76BD"/>
    <w:rsid w:val="00AF0665"/>
    <w:rsid w:val="00AF0CD6"/>
    <w:rsid w:val="00AF1395"/>
    <w:rsid w:val="00AF1710"/>
    <w:rsid w:val="00AF2731"/>
    <w:rsid w:val="00AF2959"/>
    <w:rsid w:val="00AF33F0"/>
    <w:rsid w:val="00AF35D6"/>
    <w:rsid w:val="00AF4328"/>
    <w:rsid w:val="00AF64C4"/>
    <w:rsid w:val="00AF6E0A"/>
    <w:rsid w:val="00AF6EE0"/>
    <w:rsid w:val="00AF7D9C"/>
    <w:rsid w:val="00AF7E22"/>
    <w:rsid w:val="00B00169"/>
    <w:rsid w:val="00B00D48"/>
    <w:rsid w:val="00B013D7"/>
    <w:rsid w:val="00B03B56"/>
    <w:rsid w:val="00B04643"/>
    <w:rsid w:val="00B05308"/>
    <w:rsid w:val="00B0632B"/>
    <w:rsid w:val="00B0644D"/>
    <w:rsid w:val="00B14189"/>
    <w:rsid w:val="00B143B1"/>
    <w:rsid w:val="00B1461A"/>
    <w:rsid w:val="00B15301"/>
    <w:rsid w:val="00B2013E"/>
    <w:rsid w:val="00B202D4"/>
    <w:rsid w:val="00B21771"/>
    <w:rsid w:val="00B21D96"/>
    <w:rsid w:val="00B23DBD"/>
    <w:rsid w:val="00B245CC"/>
    <w:rsid w:val="00B24651"/>
    <w:rsid w:val="00B251D8"/>
    <w:rsid w:val="00B3095C"/>
    <w:rsid w:val="00B31135"/>
    <w:rsid w:val="00B32816"/>
    <w:rsid w:val="00B3307E"/>
    <w:rsid w:val="00B3326C"/>
    <w:rsid w:val="00B33451"/>
    <w:rsid w:val="00B34943"/>
    <w:rsid w:val="00B35AD3"/>
    <w:rsid w:val="00B35EE7"/>
    <w:rsid w:val="00B36E07"/>
    <w:rsid w:val="00B37D5F"/>
    <w:rsid w:val="00B40C60"/>
    <w:rsid w:val="00B41D3B"/>
    <w:rsid w:val="00B431D3"/>
    <w:rsid w:val="00B447E3"/>
    <w:rsid w:val="00B44969"/>
    <w:rsid w:val="00B44AD3"/>
    <w:rsid w:val="00B44AEF"/>
    <w:rsid w:val="00B45988"/>
    <w:rsid w:val="00B50E2E"/>
    <w:rsid w:val="00B51E68"/>
    <w:rsid w:val="00B524D5"/>
    <w:rsid w:val="00B525E7"/>
    <w:rsid w:val="00B5270E"/>
    <w:rsid w:val="00B528E5"/>
    <w:rsid w:val="00B53028"/>
    <w:rsid w:val="00B53082"/>
    <w:rsid w:val="00B5342D"/>
    <w:rsid w:val="00B535AA"/>
    <w:rsid w:val="00B53890"/>
    <w:rsid w:val="00B53C34"/>
    <w:rsid w:val="00B5570C"/>
    <w:rsid w:val="00B5748D"/>
    <w:rsid w:val="00B5757E"/>
    <w:rsid w:val="00B57F24"/>
    <w:rsid w:val="00B60435"/>
    <w:rsid w:val="00B65789"/>
    <w:rsid w:val="00B6600D"/>
    <w:rsid w:val="00B67D69"/>
    <w:rsid w:val="00B707B6"/>
    <w:rsid w:val="00B72CDB"/>
    <w:rsid w:val="00B74B40"/>
    <w:rsid w:val="00B761E4"/>
    <w:rsid w:val="00B76592"/>
    <w:rsid w:val="00B77047"/>
    <w:rsid w:val="00B7706E"/>
    <w:rsid w:val="00B773B3"/>
    <w:rsid w:val="00B80717"/>
    <w:rsid w:val="00B808F0"/>
    <w:rsid w:val="00B81604"/>
    <w:rsid w:val="00B8259D"/>
    <w:rsid w:val="00B84AEB"/>
    <w:rsid w:val="00B854D4"/>
    <w:rsid w:val="00B85DBB"/>
    <w:rsid w:val="00B867C3"/>
    <w:rsid w:val="00B90AE1"/>
    <w:rsid w:val="00B96625"/>
    <w:rsid w:val="00B9685C"/>
    <w:rsid w:val="00B97B95"/>
    <w:rsid w:val="00BA1B68"/>
    <w:rsid w:val="00BA3025"/>
    <w:rsid w:val="00BA46F4"/>
    <w:rsid w:val="00BA6D62"/>
    <w:rsid w:val="00BA6D66"/>
    <w:rsid w:val="00BB0D7A"/>
    <w:rsid w:val="00BB13F6"/>
    <w:rsid w:val="00BB16E9"/>
    <w:rsid w:val="00BB24EE"/>
    <w:rsid w:val="00BB5930"/>
    <w:rsid w:val="00BB5B2E"/>
    <w:rsid w:val="00BB5EAC"/>
    <w:rsid w:val="00BB63A5"/>
    <w:rsid w:val="00BB63BD"/>
    <w:rsid w:val="00BB65C8"/>
    <w:rsid w:val="00BB7157"/>
    <w:rsid w:val="00BB7A66"/>
    <w:rsid w:val="00BC349E"/>
    <w:rsid w:val="00BC4BD0"/>
    <w:rsid w:val="00BC4E36"/>
    <w:rsid w:val="00BC74D0"/>
    <w:rsid w:val="00BD07EB"/>
    <w:rsid w:val="00BD0D54"/>
    <w:rsid w:val="00BD1CA7"/>
    <w:rsid w:val="00BD1D75"/>
    <w:rsid w:val="00BD2AAB"/>
    <w:rsid w:val="00BD59A4"/>
    <w:rsid w:val="00BD615C"/>
    <w:rsid w:val="00BE1192"/>
    <w:rsid w:val="00BE1E66"/>
    <w:rsid w:val="00BE2C3C"/>
    <w:rsid w:val="00BE2D72"/>
    <w:rsid w:val="00BE2FFC"/>
    <w:rsid w:val="00BE3348"/>
    <w:rsid w:val="00BE34E3"/>
    <w:rsid w:val="00BE406F"/>
    <w:rsid w:val="00BE5026"/>
    <w:rsid w:val="00BE6D20"/>
    <w:rsid w:val="00BE731F"/>
    <w:rsid w:val="00BF0F7B"/>
    <w:rsid w:val="00BF1365"/>
    <w:rsid w:val="00BF35AD"/>
    <w:rsid w:val="00BF3D90"/>
    <w:rsid w:val="00BF42C2"/>
    <w:rsid w:val="00BF44DD"/>
    <w:rsid w:val="00BF4524"/>
    <w:rsid w:val="00BF5080"/>
    <w:rsid w:val="00BF5375"/>
    <w:rsid w:val="00BF5A26"/>
    <w:rsid w:val="00BF6ABA"/>
    <w:rsid w:val="00BF7E3E"/>
    <w:rsid w:val="00C013F9"/>
    <w:rsid w:val="00C02246"/>
    <w:rsid w:val="00C0266D"/>
    <w:rsid w:val="00C02A70"/>
    <w:rsid w:val="00C043BB"/>
    <w:rsid w:val="00C0488B"/>
    <w:rsid w:val="00C0492D"/>
    <w:rsid w:val="00C04E6A"/>
    <w:rsid w:val="00C06428"/>
    <w:rsid w:val="00C06615"/>
    <w:rsid w:val="00C0743D"/>
    <w:rsid w:val="00C10171"/>
    <w:rsid w:val="00C10512"/>
    <w:rsid w:val="00C114AB"/>
    <w:rsid w:val="00C11A2C"/>
    <w:rsid w:val="00C12BD3"/>
    <w:rsid w:val="00C12DED"/>
    <w:rsid w:val="00C140CD"/>
    <w:rsid w:val="00C159A6"/>
    <w:rsid w:val="00C15BA2"/>
    <w:rsid w:val="00C16E02"/>
    <w:rsid w:val="00C171CB"/>
    <w:rsid w:val="00C17B6D"/>
    <w:rsid w:val="00C201BD"/>
    <w:rsid w:val="00C20B5A"/>
    <w:rsid w:val="00C22D47"/>
    <w:rsid w:val="00C23454"/>
    <w:rsid w:val="00C240B3"/>
    <w:rsid w:val="00C24F11"/>
    <w:rsid w:val="00C2639F"/>
    <w:rsid w:val="00C2714A"/>
    <w:rsid w:val="00C27365"/>
    <w:rsid w:val="00C27E53"/>
    <w:rsid w:val="00C30D14"/>
    <w:rsid w:val="00C31906"/>
    <w:rsid w:val="00C32133"/>
    <w:rsid w:val="00C32765"/>
    <w:rsid w:val="00C33E11"/>
    <w:rsid w:val="00C37310"/>
    <w:rsid w:val="00C37F71"/>
    <w:rsid w:val="00C40346"/>
    <w:rsid w:val="00C409CC"/>
    <w:rsid w:val="00C41A1A"/>
    <w:rsid w:val="00C4234C"/>
    <w:rsid w:val="00C42A86"/>
    <w:rsid w:val="00C43F68"/>
    <w:rsid w:val="00C44020"/>
    <w:rsid w:val="00C44277"/>
    <w:rsid w:val="00C44B75"/>
    <w:rsid w:val="00C44DCE"/>
    <w:rsid w:val="00C46D75"/>
    <w:rsid w:val="00C478F1"/>
    <w:rsid w:val="00C47B7E"/>
    <w:rsid w:val="00C509E8"/>
    <w:rsid w:val="00C5129F"/>
    <w:rsid w:val="00C52572"/>
    <w:rsid w:val="00C52F54"/>
    <w:rsid w:val="00C543D6"/>
    <w:rsid w:val="00C54CDF"/>
    <w:rsid w:val="00C558CD"/>
    <w:rsid w:val="00C558E1"/>
    <w:rsid w:val="00C56388"/>
    <w:rsid w:val="00C56552"/>
    <w:rsid w:val="00C608A2"/>
    <w:rsid w:val="00C616DD"/>
    <w:rsid w:val="00C630D7"/>
    <w:rsid w:val="00C64D29"/>
    <w:rsid w:val="00C65406"/>
    <w:rsid w:val="00C65FC5"/>
    <w:rsid w:val="00C66724"/>
    <w:rsid w:val="00C66D10"/>
    <w:rsid w:val="00C66F60"/>
    <w:rsid w:val="00C675EE"/>
    <w:rsid w:val="00C67B4A"/>
    <w:rsid w:val="00C71C3D"/>
    <w:rsid w:val="00C745AC"/>
    <w:rsid w:val="00C753AD"/>
    <w:rsid w:val="00C75954"/>
    <w:rsid w:val="00C75CC6"/>
    <w:rsid w:val="00C804FE"/>
    <w:rsid w:val="00C8270D"/>
    <w:rsid w:val="00C82D6A"/>
    <w:rsid w:val="00C8347A"/>
    <w:rsid w:val="00C845ED"/>
    <w:rsid w:val="00C84881"/>
    <w:rsid w:val="00C84E9B"/>
    <w:rsid w:val="00C90AA1"/>
    <w:rsid w:val="00C91C34"/>
    <w:rsid w:val="00C921F6"/>
    <w:rsid w:val="00C92204"/>
    <w:rsid w:val="00C946FA"/>
    <w:rsid w:val="00C96322"/>
    <w:rsid w:val="00C97C83"/>
    <w:rsid w:val="00CA09B6"/>
    <w:rsid w:val="00CA12BD"/>
    <w:rsid w:val="00CA1DD4"/>
    <w:rsid w:val="00CA20C2"/>
    <w:rsid w:val="00CA32D6"/>
    <w:rsid w:val="00CA4D45"/>
    <w:rsid w:val="00CA5EA2"/>
    <w:rsid w:val="00CA6F7C"/>
    <w:rsid w:val="00CA6FCA"/>
    <w:rsid w:val="00CB163D"/>
    <w:rsid w:val="00CB3B4B"/>
    <w:rsid w:val="00CB67DB"/>
    <w:rsid w:val="00CB6A5F"/>
    <w:rsid w:val="00CB6DFE"/>
    <w:rsid w:val="00CC04CC"/>
    <w:rsid w:val="00CC104B"/>
    <w:rsid w:val="00CC106D"/>
    <w:rsid w:val="00CC1187"/>
    <w:rsid w:val="00CC168C"/>
    <w:rsid w:val="00CC3398"/>
    <w:rsid w:val="00CC38AE"/>
    <w:rsid w:val="00CC3915"/>
    <w:rsid w:val="00CC4352"/>
    <w:rsid w:val="00CC43BE"/>
    <w:rsid w:val="00CC482B"/>
    <w:rsid w:val="00CC487E"/>
    <w:rsid w:val="00CC5E92"/>
    <w:rsid w:val="00CC7AB6"/>
    <w:rsid w:val="00CD019E"/>
    <w:rsid w:val="00CD0F73"/>
    <w:rsid w:val="00CD2BDB"/>
    <w:rsid w:val="00CD7D2B"/>
    <w:rsid w:val="00CE05E1"/>
    <w:rsid w:val="00CE08FC"/>
    <w:rsid w:val="00CE0FF1"/>
    <w:rsid w:val="00CE14B4"/>
    <w:rsid w:val="00CE3124"/>
    <w:rsid w:val="00CE3C8F"/>
    <w:rsid w:val="00CE5207"/>
    <w:rsid w:val="00CE65FF"/>
    <w:rsid w:val="00CE7FAA"/>
    <w:rsid w:val="00CF0091"/>
    <w:rsid w:val="00CF1181"/>
    <w:rsid w:val="00CF1F4E"/>
    <w:rsid w:val="00CF4874"/>
    <w:rsid w:val="00CF49CE"/>
    <w:rsid w:val="00CF4B41"/>
    <w:rsid w:val="00CF4E7A"/>
    <w:rsid w:val="00CF5302"/>
    <w:rsid w:val="00CF5B1D"/>
    <w:rsid w:val="00CF61E5"/>
    <w:rsid w:val="00CF64B3"/>
    <w:rsid w:val="00CF7E4F"/>
    <w:rsid w:val="00D00CA4"/>
    <w:rsid w:val="00D01521"/>
    <w:rsid w:val="00D01606"/>
    <w:rsid w:val="00D02126"/>
    <w:rsid w:val="00D022A3"/>
    <w:rsid w:val="00D02D32"/>
    <w:rsid w:val="00D037E6"/>
    <w:rsid w:val="00D04A4B"/>
    <w:rsid w:val="00D0504E"/>
    <w:rsid w:val="00D06D8B"/>
    <w:rsid w:val="00D07543"/>
    <w:rsid w:val="00D077AB"/>
    <w:rsid w:val="00D120AF"/>
    <w:rsid w:val="00D13138"/>
    <w:rsid w:val="00D14B36"/>
    <w:rsid w:val="00D14CCB"/>
    <w:rsid w:val="00D16446"/>
    <w:rsid w:val="00D16696"/>
    <w:rsid w:val="00D16C47"/>
    <w:rsid w:val="00D16D94"/>
    <w:rsid w:val="00D215C9"/>
    <w:rsid w:val="00D21FBE"/>
    <w:rsid w:val="00D23493"/>
    <w:rsid w:val="00D2385B"/>
    <w:rsid w:val="00D25724"/>
    <w:rsid w:val="00D25F43"/>
    <w:rsid w:val="00D261BC"/>
    <w:rsid w:val="00D2707F"/>
    <w:rsid w:val="00D27439"/>
    <w:rsid w:val="00D27ACE"/>
    <w:rsid w:val="00D27F4E"/>
    <w:rsid w:val="00D31BB8"/>
    <w:rsid w:val="00D33677"/>
    <w:rsid w:val="00D34BBD"/>
    <w:rsid w:val="00D351EE"/>
    <w:rsid w:val="00D35809"/>
    <w:rsid w:val="00D35E98"/>
    <w:rsid w:val="00D36AB3"/>
    <w:rsid w:val="00D36FDE"/>
    <w:rsid w:val="00D40637"/>
    <w:rsid w:val="00D4120C"/>
    <w:rsid w:val="00D427C0"/>
    <w:rsid w:val="00D42C85"/>
    <w:rsid w:val="00D42F56"/>
    <w:rsid w:val="00D42FED"/>
    <w:rsid w:val="00D43B9C"/>
    <w:rsid w:val="00D43FC4"/>
    <w:rsid w:val="00D4418A"/>
    <w:rsid w:val="00D447F7"/>
    <w:rsid w:val="00D45252"/>
    <w:rsid w:val="00D45559"/>
    <w:rsid w:val="00D455A9"/>
    <w:rsid w:val="00D4599C"/>
    <w:rsid w:val="00D519D9"/>
    <w:rsid w:val="00D52DFC"/>
    <w:rsid w:val="00D52FE2"/>
    <w:rsid w:val="00D53D85"/>
    <w:rsid w:val="00D53E71"/>
    <w:rsid w:val="00D54915"/>
    <w:rsid w:val="00D54BC0"/>
    <w:rsid w:val="00D5682E"/>
    <w:rsid w:val="00D56B82"/>
    <w:rsid w:val="00D57704"/>
    <w:rsid w:val="00D61F56"/>
    <w:rsid w:val="00D6398B"/>
    <w:rsid w:val="00D640ED"/>
    <w:rsid w:val="00D64768"/>
    <w:rsid w:val="00D6512A"/>
    <w:rsid w:val="00D6543C"/>
    <w:rsid w:val="00D66741"/>
    <w:rsid w:val="00D67A06"/>
    <w:rsid w:val="00D67B32"/>
    <w:rsid w:val="00D8015F"/>
    <w:rsid w:val="00D8094A"/>
    <w:rsid w:val="00D81EC6"/>
    <w:rsid w:val="00D83F97"/>
    <w:rsid w:val="00D84408"/>
    <w:rsid w:val="00D8778E"/>
    <w:rsid w:val="00D90964"/>
    <w:rsid w:val="00D90E30"/>
    <w:rsid w:val="00D90F7E"/>
    <w:rsid w:val="00D91246"/>
    <w:rsid w:val="00D932CC"/>
    <w:rsid w:val="00D93691"/>
    <w:rsid w:val="00D94A0E"/>
    <w:rsid w:val="00D94B5A"/>
    <w:rsid w:val="00D94CCA"/>
    <w:rsid w:val="00D95855"/>
    <w:rsid w:val="00D968D8"/>
    <w:rsid w:val="00D970F3"/>
    <w:rsid w:val="00D97441"/>
    <w:rsid w:val="00DA2DFB"/>
    <w:rsid w:val="00DA320B"/>
    <w:rsid w:val="00DA3423"/>
    <w:rsid w:val="00DA4C20"/>
    <w:rsid w:val="00DA5333"/>
    <w:rsid w:val="00DA5C82"/>
    <w:rsid w:val="00DA61C4"/>
    <w:rsid w:val="00DA679F"/>
    <w:rsid w:val="00DA6B5A"/>
    <w:rsid w:val="00DA746C"/>
    <w:rsid w:val="00DB0E8A"/>
    <w:rsid w:val="00DB1D7C"/>
    <w:rsid w:val="00DB3129"/>
    <w:rsid w:val="00DB386E"/>
    <w:rsid w:val="00DB44BC"/>
    <w:rsid w:val="00DB5802"/>
    <w:rsid w:val="00DB5B86"/>
    <w:rsid w:val="00DB6989"/>
    <w:rsid w:val="00DB6D0F"/>
    <w:rsid w:val="00DC2BB9"/>
    <w:rsid w:val="00DC37C4"/>
    <w:rsid w:val="00DC4A42"/>
    <w:rsid w:val="00DC4C81"/>
    <w:rsid w:val="00DC6C89"/>
    <w:rsid w:val="00DC793C"/>
    <w:rsid w:val="00DC7D80"/>
    <w:rsid w:val="00DD0566"/>
    <w:rsid w:val="00DD1B19"/>
    <w:rsid w:val="00DD1E6B"/>
    <w:rsid w:val="00DD2E22"/>
    <w:rsid w:val="00DD2FCD"/>
    <w:rsid w:val="00DD31D5"/>
    <w:rsid w:val="00DD383F"/>
    <w:rsid w:val="00DD38EF"/>
    <w:rsid w:val="00DD3B73"/>
    <w:rsid w:val="00DD3CEA"/>
    <w:rsid w:val="00DD4F67"/>
    <w:rsid w:val="00DD6E52"/>
    <w:rsid w:val="00DD787F"/>
    <w:rsid w:val="00DE0EB1"/>
    <w:rsid w:val="00DE27AE"/>
    <w:rsid w:val="00DE2A67"/>
    <w:rsid w:val="00DE3DC3"/>
    <w:rsid w:val="00DE436C"/>
    <w:rsid w:val="00DE46D5"/>
    <w:rsid w:val="00DE4C58"/>
    <w:rsid w:val="00DF0C1D"/>
    <w:rsid w:val="00DF1A7A"/>
    <w:rsid w:val="00DF442C"/>
    <w:rsid w:val="00DF44E6"/>
    <w:rsid w:val="00DF5CA2"/>
    <w:rsid w:val="00DF6233"/>
    <w:rsid w:val="00DF651B"/>
    <w:rsid w:val="00DF6B3E"/>
    <w:rsid w:val="00DF7364"/>
    <w:rsid w:val="00DF79A0"/>
    <w:rsid w:val="00DF7AE6"/>
    <w:rsid w:val="00DF7BED"/>
    <w:rsid w:val="00E0109D"/>
    <w:rsid w:val="00E02954"/>
    <w:rsid w:val="00E03A7C"/>
    <w:rsid w:val="00E03BCE"/>
    <w:rsid w:val="00E04EBC"/>
    <w:rsid w:val="00E04F04"/>
    <w:rsid w:val="00E05917"/>
    <w:rsid w:val="00E05D6A"/>
    <w:rsid w:val="00E06C44"/>
    <w:rsid w:val="00E06DEA"/>
    <w:rsid w:val="00E100E9"/>
    <w:rsid w:val="00E1051E"/>
    <w:rsid w:val="00E12055"/>
    <w:rsid w:val="00E14D73"/>
    <w:rsid w:val="00E15D55"/>
    <w:rsid w:val="00E16080"/>
    <w:rsid w:val="00E17B3A"/>
    <w:rsid w:val="00E213E2"/>
    <w:rsid w:val="00E21D92"/>
    <w:rsid w:val="00E2225F"/>
    <w:rsid w:val="00E22883"/>
    <w:rsid w:val="00E24398"/>
    <w:rsid w:val="00E2526B"/>
    <w:rsid w:val="00E254A7"/>
    <w:rsid w:val="00E27538"/>
    <w:rsid w:val="00E27D0E"/>
    <w:rsid w:val="00E31492"/>
    <w:rsid w:val="00E316EA"/>
    <w:rsid w:val="00E34225"/>
    <w:rsid w:val="00E35192"/>
    <w:rsid w:val="00E369D6"/>
    <w:rsid w:val="00E401AA"/>
    <w:rsid w:val="00E40460"/>
    <w:rsid w:val="00E409DF"/>
    <w:rsid w:val="00E40B72"/>
    <w:rsid w:val="00E40D25"/>
    <w:rsid w:val="00E4173F"/>
    <w:rsid w:val="00E41C03"/>
    <w:rsid w:val="00E41EF4"/>
    <w:rsid w:val="00E42A3F"/>
    <w:rsid w:val="00E42E23"/>
    <w:rsid w:val="00E44820"/>
    <w:rsid w:val="00E44937"/>
    <w:rsid w:val="00E458A8"/>
    <w:rsid w:val="00E45B3D"/>
    <w:rsid w:val="00E470EC"/>
    <w:rsid w:val="00E47313"/>
    <w:rsid w:val="00E500F1"/>
    <w:rsid w:val="00E50DF0"/>
    <w:rsid w:val="00E50F98"/>
    <w:rsid w:val="00E5353E"/>
    <w:rsid w:val="00E54F8F"/>
    <w:rsid w:val="00E554B8"/>
    <w:rsid w:val="00E562FA"/>
    <w:rsid w:val="00E56B77"/>
    <w:rsid w:val="00E5742E"/>
    <w:rsid w:val="00E57C6F"/>
    <w:rsid w:val="00E57EE1"/>
    <w:rsid w:val="00E60B12"/>
    <w:rsid w:val="00E6366A"/>
    <w:rsid w:val="00E65EB4"/>
    <w:rsid w:val="00E663E7"/>
    <w:rsid w:val="00E670FA"/>
    <w:rsid w:val="00E71D72"/>
    <w:rsid w:val="00E726CE"/>
    <w:rsid w:val="00E7293D"/>
    <w:rsid w:val="00E73144"/>
    <w:rsid w:val="00E7387F"/>
    <w:rsid w:val="00E73E61"/>
    <w:rsid w:val="00E73EF6"/>
    <w:rsid w:val="00E74317"/>
    <w:rsid w:val="00E760B5"/>
    <w:rsid w:val="00E7771D"/>
    <w:rsid w:val="00E77CC4"/>
    <w:rsid w:val="00E808A9"/>
    <w:rsid w:val="00E8301D"/>
    <w:rsid w:val="00E8395A"/>
    <w:rsid w:val="00E84A1F"/>
    <w:rsid w:val="00E866F1"/>
    <w:rsid w:val="00E86A0E"/>
    <w:rsid w:val="00E902F9"/>
    <w:rsid w:val="00E90E22"/>
    <w:rsid w:val="00E910BF"/>
    <w:rsid w:val="00E92614"/>
    <w:rsid w:val="00E93C72"/>
    <w:rsid w:val="00E95380"/>
    <w:rsid w:val="00E961E0"/>
    <w:rsid w:val="00E96E62"/>
    <w:rsid w:val="00E975AA"/>
    <w:rsid w:val="00EA2A85"/>
    <w:rsid w:val="00EA4C0C"/>
    <w:rsid w:val="00EB1FD0"/>
    <w:rsid w:val="00EB2677"/>
    <w:rsid w:val="00EB2FC3"/>
    <w:rsid w:val="00EB6266"/>
    <w:rsid w:val="00EB6942"/>
    <w:rsid w:val="00EB6C6B"/>
    <w:rsid w:val="00EC10B1"/>
    <w:rsid w:val="00EC1F4C"/>
    <w:rsid w:val="00EC251B"/>
    <w:rsid w:val="00EC2EB4"/>
    <w:rsid w:val="00EC3813"/>
    <w:rsid w:val="00EC385B"/>
    <w:rsid w:val="00EC3FCD"/>
    <w:rsid w:val="00EC5DCE"/>
    <w:rsid w:val="00ED0CEE"/>
    <w:rsid w:val="00ED1328"/>
    <w:rsid w:val="00ED21A5"/>
    <w:rsid w:val="00ED252F"/>
    <w:rsid w:val="00ED31DC"/>
    <w:rsid w:val="00ED341A"/>
    <w:rsid w:val="00ED610B"/>
    <w:rsid w:val="00ED7F77"/>
    <w:rsid w:val="00EE06CB"/>
    <w:rsid w:val="00EE08E1"/>
    <w:rsid w:val="00EE0C7F"/>
    <w:rsid w:val="00EE1720"/>
    <w:rsid w:val="00EE209F"/>
    <w:rsid w:val="00EE34F7"/>
    <w:rsid w:val="00EE3D91"/>
    <w:rsid w:val="00EE3F46"/>
    <w:rsid w:val="00EE44BC"/>
    <w:rsid w:val="00EE526B"/>
    <w:rsid w:val="00EE5352"/>
    <w:rsid w:val="00EE57D8"/>
    <w:rsid w:val="00EE615D"/>
    <w:rsid w:val="00EE6C53"/>
    <w:rsid w:val="00EF24BE"/>
    <w:rsid w:val="00EF6CC5"/>
    <w:rsid w:val="00EF70A4"/>
    <w:rsid w:val="00EF756F"/>
    <w:rsid w:val="00EF7ACB"/>
    <w:rsid w:val="00F01961"/>
    <w:rsid w:val="00F02934"/>
    <w:rsid w:val="00F02A1F"/>
    <w:rsid w:val="00F02EF6"/>
    <w:rsid w:val="00F034CF"/>
    <w:rsid w:val="00F034F1"/>
    <w:rsid w:val="00F0383A"/>
    <w:rsid w:val="00F038BB"/>
    <w:rsid w:val="00F0393D"/>
    <w:rsid w:val="00F03BA6"/>
    <w:rsid w:val="00F03D5F"/>
    <w:rsid w:val="00F04C8A"/>
    <w:rsid w:val="00F06E4D"/>
    <w:rsid w:val="00F1063C"/>
    <w:rsid w:val="00F11236"/>
    <w:rsid w:val="00F115C1"/>
    <w:rsid w:val="00F12741"/>
    <w:rsid w:val="00F130AA"/>
    <w:rsid w:val="00F13FCE"/>
    <w:rsid w:val="00F1466A"/>
    <w:rsid w:val="00F14F98"/>
    <w:rsid w:val="00F20066"/>
    <w:rsid w:val="00F20480"/>
    <w:rsid w:val="00F2064C"/>
    <w:rsid w:val="00F223F4"/>
    <w:rsid w:val="00F230F1"/>
    <w:rsid w:val="00F23790"/>
    <w:rsid w:val="00F237CF"/>
    <w:rsid w:val="00F24A91"/>
    <w:rsid w:val="00F25104"/>
    <w:rsid w:val="00F2554E"/>
    <w:rsid w:val="00F26D7E"/>
    <w:rsid w:val="00F30657"/>
    <w:rsid w:val="00F3159B"/>
    <w:rsid w:val="00F320E2"/>
    <w:rsid w:val="00F32A9F"/>
    <w:rsid w:val="00F33D33"/>
    <w:rsid w:val="00F35A97"/>
    <w:rsid w:val="00F36AC4"/>
    <w:rsid w:val="00F3725F"/>
    <w:rsid w:val="00F40014"/>
    <w:rsid w:val="00F400CE"/>
    <w:rsid w:val="00F406C1"/>
    <w:rsid w:val="00F411BF"/>
    <w:rsid w:val="00F438C9"/>
    <w:rsid w:val="00F43E05"/>
    <w:rsid w:val="00F44AD0"/>
    <w:rsid w:val="00F45940"/>
    <w:rsid w:val="00F46908"/>
    <w:rsid w:val="00F47FAB"/>
    <w:rsid w:val="00F511BF"/>
    <w:rsid w:val="00F51857"/>
    <w:rsid w:val="00F518C3"/>
    <w:rsid w:val="00F5232D"/>
    <w:rsid w:val="00F526FE"/>
    <w:rsid w:val="00F528B2"/>
    <w:rsid w:val="00F52E4B"/>
    <w:rsid w:val="00F53244"/>
    <w:rsid w:val="00F54F50"/>
    <w:rsid w:val="00F55FCC"/>
    <w:rsid w:val="00F57224"/>
    <w:rsid w:val="00F6237E"/>
    <w:rsid w:val="00F63812"/>
    <w:rsid w:val="00F63A17"/>
    <w:rsid w:val="00F64557"/>
    <w:rsid w:val="00F65F59"/>
    <w:rsid w:val="00F65F67"/>
    <w:rsid w:val="00F675FE"/>
    <w:rsid w:val="00F67AFC"/>
    <w:rsid w:val="00F714B6"/>
    <w:rsid w:val="00F71853"/>
    <w:rsid w:val="00F72A8C"/>
    <w:rsid w:val="00F72F27"/>
    <w:rsid w:val="00F7326B"/>
    <w:rsid w:val="00F7439F"/>
    <w:rsid w:val="00F7563F"/>
    <w:rsid w:val="00F7671F"/>
    <w:rsid w:val="00F76B0A"/>
    <w:rsid w:val="00F76BB4"/>
    <w:rsid w:val="00F76F3A"/>
    <w:rsid w:val="00F80551"/>
    <w:rsid w:val="00F80D23"/>
    <w:rsid w:val="00F81243"/>
    <w:rsid w:val="00F82994"/>
    <w:rsid w:val="00F82B08"/>
    <w:rsid w:val="00F83845"/>
    <w:rsid w:val="00F85602"/>
    <w:rsid w:val="00F87D54"/>
    <w:rsid w:val="00F90199"/>
    <w:rsid w:val="00F90203"/>
    <w:rsid w:val="00F911F0"/>
    <w:rsid w:val="00F914A5"/>
    <w:rsid w:val="00F91E17"/>
    <w:rsid w:val="00F91EAC"/>
    <w:rsid w:val="00F93736"/>
    <w:rsid w:val="00F93A15"/>
    <w:rsid w:val="00F9660A"/>
    <w:rsid w:val="00FA0764"/>
    <w:rsid w:val="00FA1D64"/>
    <w:rsid w:val="00FA31A8"/>
    <w:rsid w:val="00FA3608"/>
    <w:rsid w:val="00FA6A0C"/>
    <w:rsid w:val="00FA7DFB"/>
    <w:rsid w:val="00FB0258"/>
    <w:rsid w:val="00FB08D5"/>
    <w:rsid w:val="00FB0ABB"/>
    <w:rsid w:val="00FB1669"/>
    <w:rsid w:val="00FB1DCD"/>
    <w:rsid w:val="00FB2D03"/>
    <w:rsid w:val="00FB4146"/>
    <w:rsid w:val="00FB68AF"/>
    <w:rsid w:val="00FB74AC"/>
    <w:rsid w:val="00FB784D"/>
    <w:rsid w:val="00FC02D0"/>
    <w:rsid w:val="00FC1358"/>
    <w:rsid w:val="00FC1799"/>
    <w:rsid w:val="00FC29D2"/>
    <w:rsid w:val="00FC51B4"/>
    <w:rsid w:val="00FC7257"/>
    <w:rsid w:val="00FD15E1"/>
    <w:rsid w:val="00FD1CCA"/>
    <w:rsid w:val="00FD2000"/>
    <w:rsid w:val="00FD26D5"/>
    <w:rsid w:val="00FD2A54"/>
    <w:rsid w:val="00FD358C"/>
    <w:rsid w:val="00FD500E"/>
    <w:rsid w:val="00FE04EB"/>
    <w:rsid w:val="00FE06F2"/>
    <w:rsid w:val="00FE0D5C"/>
    <w:rsid w:val="00FE2BCB"/>
    <w:rsid w:val="00FE2FB4"/>
    <w:rsid w:val="00FE326E"/>
    <w:rsid w:val="00FE4E37"/>
    <w:rsid w:val="00FE5D50"/>
    <w:rsid w:val="00FE6E73"/>
    <w:rsid w:val="00FE7A58"/>
    <w:rsid w:val="00FE7C0F"/>
    <w:rsid w:val="00FF096A"/>
    <w:rsid w:val="00FF3351"/>
    <w:rsid w:val="00FF3881"/>
    <w:rsid w:val="00FF39AC"/>
    <w:rsid w:val="00FF44BD"/>
    <w:rsid w:val="00FF487C"/>
    <w:rsid w:val="00FF4FDA"/>
    <w:rsid w:val="00FF551E"/>
    <w:rsid w:val="00FF60FB"/>
    <w:rsid w:val="00FF6DBC"/>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C65949F8-050E-4A13-977D-9660AD2207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73D5"/>
    <w:pPr>
      <w:spacing w:after="0"/>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6D73D5"/>
    <w:pPr>
      <w:tabs>
        <w:tab w:val="center" w:pos="4536"/>
        <w:tab w:val="right" w:pos="9072"/>
      </w:tabs>
      <w:spacing w:line="240" w:lineRule="auto"/>
    </w:pPr>
  </w:style>
  <w:style w:type="character" w:customStyle="1" w:styleId="En-tteCar">
    <w:name w:val="En-tête Car"/>
    <w:basedOn w:val="Policepardfaut"/>
    <w:link w:val="En-tte"/>
    <w:uiPriority w:val="99"/>
    <w:rsid w:val="006D73D5"/>
    <w:rPr>
      <w:rFonts w:ascii="Century Schoolbook" w:hAnsi="Century Schoolbook"/>
    </w:rPr>
  </w:style>
  <w:style w:type="paragraph" w:styleId="Pieddepage">
    <w:name w:val="footer"/>
    <w:basedOn w:val="Normal"/>
    <w:link w:val="PieddepageCar"/>
    <w:uiPriority w:val="99"/>
    <w:unhideWhenUsed/>
    <w:rsid w:val="006D73D5"/>
    <w:pPr>
      <w:tabs>
        <w:tab w:val="center" w:pos="4536"/>
        <w:tab w:val="right" w:pos="9072"/>
      </w:tabs>
      <w:spacing w:line="240" w:lineRule="auto"/>
    </w:pPr>
  </w:style>
  <w:style w:type="character" w:customStyle="1" w:styleId="PieddepageCar">
    <w:name w:val="Pied de page Car"/>
    <w:basedOn w:val="Policepardfaut"/>
    <w:link w:val="Pieddepage"/>
    <w:uiPriority w:val="99"/>
    <w:rsid w:val="006D73D5"/>
    <w:rPr>
      <w:rFonts w:ascii="Century Schoolbook" w:hAnsi="Century Schoolbook"/>
    </w:rPr>
  </w:style>
  <w:style w:type="table" w:styleId="Grilledutableau">
    <w:name w:val="Table Grid"/>
    <w:basedOn w:val="TableauNormal"/>
    <w:rsid w:val="006D73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A23C37"/>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A23C37"/>
    <w:rPr>
      <w:rFonts w:ascii="Tahoma" w:hAnsi="Tahoma" w:cs="Tahoma"/>
      <w:sz w:val="16"/>
      <w:szCs w:val="16"/>
    </w:rPr>
  </w:style>
  <w:style w:type="paragraph" w:customStyle="1" w:styleId="Document">
    <w:name w:val="Document"/>
    <w:basedOn w:val="Normal"/>
    <w:link w:val="DocumentCar"/>
    <w:qFormat/>
    <w:rsid w:val="00327C94"/>
    <w:pPr>
      <w:pBdr>
        <w:top w:val="single" w:sz="4" w:space="1" w:color="7F7F7F" w:themeColor="text1" w:themeTint="80"/>
        <w:left w:val="single" w:sz="4" w:space="4" w:color="7F7F7F" w:themeColor="text1" w:themeTint="80"/>
        <w:bottom w:val="single" w:sz="4" w:space="1" w:color="7F7F7F" w:themeColor="text1" w:themeTint="80"/>
        <w:right w:val="single" w:sz="4" w:space="4" w:color="7F7F7F" w:themeColor="text1" w:themeTint="80"/>
      </w:pBdr>
      <w:shd w:val="clear" w:color="auto" w:fill="F2F2F2" w:themeFill="background1" w:themeFillShade="F2"/>
      <w:jc w:val="both"/>
    </w:pPr>
    <w:rPr>
      <w:color w:val="404040" w:themeColor="text1" w:themeTint="BF"/>
    </w:rPr>
  </w:style>
  <w:style w:type="paragraph" w:customStyle="1" w:styleId="Activit">
    <w:name w:val="Activité"/>
    <w:basedOn w:val="Normal"/>
    <w:next w:val="Normal"/>
    <w:link w:val="ActivitCar"/>
    <w:qFormat/>
    <w:rsid w:val="00393DCA"/>
    <w:pPr>
      <w:shd w:val="clear" w:color="auto" w:fill="DBE5F1" w:themeFill="accent1" w:themeFillTint="33"/>
      <w:spacing w:after="120" w:line="240" w:lineRule="auto"/>
    </w:pPr>
    <w:rPr>
      <w:b/>
      <w:color w:val="1F497D" w:themeColor="text2"/>
      <w:sz w:val="32"/>
    </w:rPr>
  </w:style>
  <w:style w:type="character" w:customStyle="1" w:styleId="DocumentCar">
    <w:name w:val="Document Car"/>
    <w:basedOn w:val="Policepardfaut"/>
    <w:link w:val="Document"/>
    <w:rsid w:val="00327C94"/>
    <w:rPr>
      <w:color w:val="404040" w:themeColor="text1" w:themeTint="BF"/>
      <w:shd w:val="clear" w:color="auto" w:fill="F2F2F2" w:themeFill="background1" w:themeFillShade="F2"/>
    </w:rPr>
  </w:style>
  <w:style w:type="paragraph" w:styleId="Paragraphedeliste">
    <w:name w:val="List Paragraph"/>
    <w:basedOn w:val="Normal"/>
    <w:link w:val="ParagraphedelisteCar"/>
    <w:uiPriority w:val="34"/>
    <w:qFormat/>
    <w:rsid w:val="00415B1E"/>
    <w:pPr>
      <w:ind w:left="720"/>
      <w:contextualSpacing/>
    </w:pPr>
  </w:style>
  <w:style w:type="character" w:customStyle="1" w:styleId="ActivitCar">
    <w:name w:val="Activité Car"/>
    <w:basedOn w:val="Policepardfaut"/>
    <w:link w:val="Activit"/>
    <w:rsid w:val="00393DCA"/>
    <w:rPr>
      <w:b/>
      <w:color w:val="1F497D" w:themeColor="text2"/>
      <w:sz w:val="32"/>
      <w:shd w:val="clear" w:color="auto" w:fill="DBE5F1" w:themeFill="accent1" w:themeFillTint="33"/>
    </w:rPr>
  </w:style>
  <w:style w:type="character" w:styleId="Lienhypertexte">
    <w:name w:val="Hyperlink"/>
    <w:basedOn w:val="Policepardfaut"/>
    <w:uiPriority w:val="99"/>
    <w:unhideWhenUsed/>
    <w:rsid w:val="00327C94"/>
    <w:rPr>
      <w:color w:val="0000FF" w:themeColor="hyperlink"/>
      <w:u w:val="single"/>
    </w:rPr>
  </w:style>
  <w:style w:type="paragraph" w:customStyle="1" w:styleId="TexteActivit">
    <w:name w:val="TexteActivité"/>
    <w:basedOn w:val="Normal"/>
    <w:link w:val="TexteActivitCar"/>
    <w:qFormat/>
    <w:rsid w:val="00D90964"/>
    <w:pPr>
      <w:jc w:val="both"/>
    </w:pPr>
    <w:rPr>
      <w:rFonts w:ascii="Century Schoolbook" w:hAnsi="Century Schoolbook"/>
      <w:sz w:val="18"/>
    </w:rPr>
  </w:style>
  <w:style w:type="character" w:customStyle="1" w:styleId="TexteActivitCar">
    <w:name w:val="TexteActivité Car"/>
    <w:basedOn w:val="Policepardfaut"/>
    <w:link w:val="TexteActivit"/>
    <w:rsid w:val="00D90964"/>
    <w:rPr>
      <w:rFonts w:ascii="Century Schoolbook" w:hAnsi="Century Schoolbook"/>
      <w:sz w:val="18"/>
    </w:rPr>
  </w:style>
  <w:style w:type="character" w:styleId="Marquedecommentaire">
    <w:name w:val="annotation reference"/>
    <w:basedOn w:val="Policepardfaut"/>
    <w:uiPriority w:val="99"/>
    <w:semiHidden/>
    <w:unhideWhenUsed/>
    <w:rsid w:val="00242679"/>
    <w:rPr>
      <w:sz w:val="18"/>
      <w:szCs w:val="18"/>
    </w:rPr>
  </w:style>
  <w:style w:type="paragraph" w:styleId="Commentaire">
    <w:name w:val="annotation text"/>
    <w:basedOn w:val="Normal"/>
    <w:link w:val="CommentaireCar"/>
    <w:uiPriority w:val="99"/>
    <w:semiHidden/>
    <w:unhideWhenUsed/>
    <w:rsid w:val="00242679"/>
    <w:pPr>
      <w:spacing w:line="240" w:lineRule="auto"/>
    </w:pPr>
    <w:rPr>
      <w:sz w:val="24"/>
      <w:szCs w:val="24"/>
    </w:rPr>
  </w:style>
  <w:style w:type="character" w:customStyle="1" w:styleId="CommentaireCar">
    <w:name w:val="Commentaire Car"/>
    <w:basedOn w:val="Policepardfaut"/>
    <w:link w:val="Commentaire"/>
    <w:uiPriority w:val="99"/>
    <w:semiHidden/>
    <w:rsid w:val="00242679"/>
    <w:rPr>
      <w:sz w:val="24"/>
      <w:szCs w:val="24"/>
    </w:rPr>
  </w:style>
  <w:style w:type="paragraph" w:styleId="Objetducommentaire">
    <w:name w:val="annotation subject"/>
    <w:basedOn w:val="Commentaire"/>
    <w:next w:val="Commentaire"/>
    <w:link w:val="ObjetducommentaireCar"/>
    <w:uiPriority w:val="99"/>
    <w:semiHidden/>
    <w:unhideWhenUsed/>
    <w:rsid w:val="00242679"/>
    <w:rPr>
      <w:b/>
      <w:bCs/>
      <w:sz w:val="20"/>
      <w:szCs w:val="20"/>
    </w:rPr>
  </w:style>
  <w:style w:type="character" w:customStyle="1" w:styleId="ObjetducommentaireCar">
    <w:name w:val="Objet du commentaire Car"/>
    <w:basedOn w:val="CommentaireCar"/>
    <w:link w:val="Objetducommentaire"/>
    <w:uiPriority w:val="99"/>
    <w:semiHidden/>
    <w:rsid w:val="00242679"/>
    <w:rPr>
      <w:b/>
      <w:bCs/>
      <w:sz w:val="20"/>
      <w:szCs w:val="20"/>
    </w:rPr>
  </w:style>
  <w:style w:type="character" w:customStyle="1" w:styleId="ParagraphedelisteCar">
    <w:name w:val="Paragraphe de liste Car"/>
    <w:basedOn w:val="Policepardfaut"/>
    <w:link w:val="Paragraphedeliste"/>
    <w:uiPriority w:val="34"/>
    <w:rsid w:val="00DA746C"/>
  </w:style>
  <w:style w:type="character" w:styleId="Textedelespacerserv">
    <w:name w:val="Placeholder Text"/>
    <w:basedOn w:val="Policepardfaut"/>
    <w:uiPriority w:val="99"/>
    <w:semiHidden/>
    <w:rsid w:val="00EE08E1"/>
    <w:rPr>
      <w:color w:val="808080"/>
    </w:rPr>
  </w:style>
  <w:style w:type="character" w:styleId="Lienhypertextesuivivisit">
    <w:name w:val="FollowedHyperlink"/>
    <w:basedOn w:val="Policepardfaut"/>
    <w:uiPriority w:val="99"/>
    <w:semiHidden/>
    <w:unhideWhenUsed/>
    <w:rsid w:val="005E6928"/>
    <w:rPr>
      <w:color w:val="800080" w:themeColor="followedHyperlink"/>
      <w:u w:val="single"/>
    </w:rPr>
  </w:style>
  <w:style w:type="paragraph" w:styleId="Corpsdetexte2">
    <w:name w:val="Body Text 2"/>
    <w:basedOn w:val="Normal"/>
    <w:link w:val="Corpsdetexte2Car"/>
    <w:uiPriority w:val="99"/>
    <w:semiHidden/>
    <w:unhideWhenUsed/>
    <w:rsid w:val="00992C80"/>
    <w:pPr>
      <w:spacing w:after="120" w:line="480" w:lineRule="auto"/>
    </w:pPr>
    <w:rPr>
      <w:rFonts w:ascii="Times New Roman" w:eastAsia="Times New Roman" w:hAnsi="Times New Roman" w:cs="Times New Roman"/>
      <w:sz w:val="24"/>
      <w:szCs w:val="24"/>
      <w:lang w:eastAsia="fr-FR"/>
    </w:rPr>
  </w:style>
  <w:style w:type="character" w:customStyle="1" w:styleId="Corpsdetexte2Car">
    <w:name w:val="Corps de texte 2 Car"/>
    <w:basedOn w:val="Policepardfaut"/>
    <w:link w:val="Corpsdetexte2"/>
    <w:uiPriority w:val="99"/>
    <w:semiHidden/>
    <w:rsid w:val="00992C80"/>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5765241">
      <w:bodyDiv w:val="1"/>
      <w:marLeft w:val="0"/>
      <w:marRight w:val="0"/>
      <w:marTop w:val="0"/>
      <w:marBottom w:val="0"/>
      <w:divBdr>
        <w:top w:val="none" w:sz="0" w:space="0" w:color="auto"/>
        <w:left w:val="none" w:sz="0" w:space="0" w:color="auto"/>
        <w:bottom w:val="none" w:sz="0" w:space="0" w:color="auto"/>
        <w:right w:val="none" w:sz="0" w:space="0" w:color="auto"/>
      </w:divBdr>
    </w:div>
    <w:div w:id="1274436489">
      <w:bodyDiv w:val="1"/>
      <w:marLeft w:val="0"/>
      <w:marRight w:val="0"/>
      <w:marTop w:val="0"/>
      <w:marBottom w:val="0"/>
      <w:divBdr>
        <w:top w:val="none" w:sz="0" w:space="0" w:color="auto"/>
        <w:left w:val="none" w:sz="0" w:space="0" w:color="auto"/>
        <w:bottom w:val="none" w:sz="0" w:space="0" w:color="auto"/>
        <w:right w:val="none" w:sz="0" w:space="0" w:color="auto"/>
      </w:divBdr>
    </w:div>
    <w:div w:id="1484928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wmf"/><Relationship Id="rId18" Type="http://schemas.openxmlformats.org/officeDocument/2006/relationships/footer" Target="footer1.xml"/><Relationship Id="rId26" Type="http://schemas.openxmlformats.org/officeDocument/2006/relationships/image" Target="media/image14.png"/><Relationship Id="rId39" Type="http://schemas.openxmlformats.org/officeDocument/2006/relationships/image" Target="media/image22.png"/><Relationship Id="rId3" Type="http://schemas.openxmlformats.org/officeDocument/2006/relationships/styles" Target="styles.xml"/><Relationship Id="rId21" Type="http://schemas.microsoft.com/office/2007/relationships/hdphoto" Target="media/hdphoto1.wdp"/><Relationship Id="rId34" Type="http://schemas.openxmlformats.org/officeDocument/2006/relationships/image" Target="media/image19.png"/><Relationship Id="rId42" Type="http://schemas.openxmlformats.org/officeDocument/2006/relationships/image" Target="media/image2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1.xml"/><Relationship Id="rId25" Type="http://schemas.openxmlformats.org/officeDocument/2006/relationships/image" Target="media/image13.png"/><Relationship Id="rId33" Type="http://schemas.microsoft.com/office/2007/relationships/hdphoto" Target="media/hdphoto5.wdp"/><Relationship Id="rId38" Type="http://schemas.openxmlformats.org/officeDocument/2006/relationships/image" Target="media/image21.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jpeg"/><Relationship Id="rId29" Type="http://schemas.openxmlformats.org/officeDocument/2006/relationships/image" Target="media/image16.png"/><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microsoft.com/office/2007/relationships/hdphoto" Target="media/hdphoto2.wdp"/><Relationship Id="rId32" Type="http://schemas.openxmlformats.org/officeDocument/2006/relationships/image" Target="media/image18.png"/><Relationship Id="rId37" Type="http://schemas.microsoft.com/office/2007/relationships/hdphoto" Target="media/hdphoto7.wdp"/><Relationship Id="rId40" Type="http://schemas.microsoft.com/office/2007/relationships/hdphoto" Target="media/hdphoto8.wdp"/><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jpeg"/><Relationship Id="rId28" Type="http://schemas.openxmlformats.org/officeDocument/2006/relationships/image" Target="media/image15.png"/><Relationship Id="rId36" Type="http://schemas.openxmlformats.org/officeDocument/2006/relationships/image" Target="media/image20.png"/><Relationship Id="rId10" Type="http://schemas.openxmlformats.org/officeDocument/2006/relationships/image" Target="media/image3.emf"/><Relationship Id="rId19" Type="http://schemas.openxmlformats.org/officeDocument/2006/relationships/image" Target="media/image9.png"/><Relationship Id="rId31" Type="http://schemas.microsoft.com/office/2007/relationships/hdphoto" Target="media/hdphoto4.wdp"/><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1.jpeg"/><Relationship Id="rId27" Type="http://schemas.microsoft.com/office/2007/relationships/hdphoto" Target="media/hdphoto3.wdp"/><Relationship Id="rId30" Type="http://schemas.openxmlformats.org/officeDocument/2006/relationships/image" Target="media/image17.png"/><Relationship Id="rId35" Type="http://schemas.microsoft.com/office/2007/relationships/hdphoto" Target="media/hdphoto6.wdp"/><Relationship Id="rId43" Type="http://schemas.openxmlformats.org/officeDocument/2006/relationships/image" Target="media/image25.png"/></Relationships>
</file>

<file path=word/_rels/foot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8F2CA9-6C62-4D57-BCBA-1EA3F6DA6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187</Words>
  <Characters>17534</Characters>
  <Application>Microsoft Office Word</Application>
  <DocSecurity>0</DocSecurity>
  <Lines>146</Lines>
  <Paragraphs>4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6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ristan</dc:creator>
  <cp:lastModifiedBy>stephane</cp:lastModifiedBy>
  <cp:revision>2</cp:revision>
  <cp:lastPrinted>2013-10-14T21:47:00Z</cp:lastPrinted>
  <dcterms:created xsi:type="dcterms:W3CDTF">2016-07-04T22:25:00Z</dcterms:created>
  <dcterms:modified xsi:type="dcterms:W3CDTF">2016-07-04T22:25:00Z</dcterms:modified>
</cp:coreProperties>
</file>